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EFCB53" w14:textId="77777777" w:rsidR="009B6B13" w:rsidRPr="006927BD" w:rsidRDefault="009B6B13" w:rsidP="009B6B13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6927BD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840585A" wp14:editId="678A4697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5FD5B3" w14:textId="77777777" w:rsidR="009B6B13" w:rsidRPr="00B325CD" w:rsidRDefault="009B6B13" w:rsidP="009B6B13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KHÁI NIỆM VECT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036ACA" w14:textId="77777777" w:rsidR="009B6B13" w:rsidRPr="00284685" w:rsidRDefault="009B6B13" w:rsidP="009B6B13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1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859E809" w14:textId="77777777" w:rsidR="009B6B13" w:rsidRPr="00C4181F" w:rsidRDefault="009B6B13" w:rsidP="009B6B13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840585A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685FD5B3" w14:textId="77777777" w:rsidR="009B6B13" w:rsidRPr="00B325CD" w:rsidRDefault="009B6B13" w:rsidP="009B6B13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KHÁI NIỆM VECTƠ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7B036ACA" w14:textId="77777777" w:rsidR="009B6B13" w:rsidRPr="00284685" w:rsidRDefault="009B6B13" w:rsidP="009B6B13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1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1859E809" w14:textId="77777777" w:rsidR="009B6B13" w:rsidRPr="00C4181F" w:rsidRDefault="009B6B13" w:rsidP="009B6B13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858198C" w14:textId="77777777" w:rsidR="004C5FEE" w:rsidRPr="00F56552" w:rsidRDefault="004C5FEE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EC2FD26" wp14:editId="59768307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54F942" w14:textId="77777777" w:rsidR="004C5FEE" w:rsidRPr="009C3D7A" w:rsidRDefault="004C5FEE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AB76ED" w14:textId="77777777" w:rsidR="004C5FEE" w:rsidRPr="000C2FA8" w:rsidRDefault="004C5FEE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C2FD26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1E54F942" w14:textId="77777777" w:rsidR="004C5FEE" w:rsidRPr="009C3D7A" w:rsidRDefault="004C5FEE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1FAB76ED" w14:textId="77777777" w:rsidR="004C5FEE" w:rsidRPr="000C2FA8" w:rsidRDefault="004C5FEE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D90D5E" w14:textId="77777777" w:rsidR="00531961" w:rsidRPr="00531961" w:rsidRDefault="00531961" w:rsidP="00531961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31961">
        <w:rPr>
          <w:rFonts w:ascii="Quicksand" w:hAnsi="Quicksand"/>
          <w:b/>
          <w:color w:val="C00000"/>
          <w:sz w:val="24"/>
          <w:szCs w:val="24"/>
        </w:rPr>
        <w:t>1. Khái niệm vectơ</w:t>
      </w:r>
    </w:p>
    <w:p w14:paraId="1FE28C24" w14:textId="77777777" w:rsidR="004C5FEE" w:rsidRPr="00F56552" w:rsidRDefault="004C5FEE" w:rsidP="008C268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28D96C9" wp14:editId="7CDE5E6E">
                <wp:extent cx="6481445" cy="3352826"/>
                <wp:effectExtent l="38100" t="19050" r="0" b="0"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352826"/>
                          <a:chOff x="0" y="0"/>
                          <a:chExt cx="6499860" cy="3363212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36576"/>
                            <a:ext cx="6499860" cy="3326636"/>
                            <a:chOff x="0" y="82942"/>
                            <a:chExt cx="6499860" cy="3328304"/>
                          </a:xfrm>
                        </wpg:grpSpPr>
                        <wpg:grpSp>
                          <wpg:cNvPr id="72" name="Group 72"/>
                          <wpg:cNvGrpSpPr/>
                          <wpg:grpSpPr>
                            <a:xfrm>
                              <a:off x="0" y="82942"/>
                              <a:ext cx="6499860" cy="3328304"/>
                              <a:chOff x="0" y="-241965"/>
                              <a:chExt cx="6499860" cy="3330785"/>
                            </a:xfrm>
                          </wpg:grpSpPr>
                          <wpg:grpSp>
                            <wpg:cNvPr id="74" name="Group 74"/>
                            <wpg:cNvGrpSpPr/>
                            <wpg:grpSpPr>
                              <a:xfrm>
                                <a:off x="0" y="-235"/>
                                <a:ext cx="6499860" cy="3089055"/>
                                <a:chOff x="0" y="-235"/>
                                <a:chExt cx="6500186" cy="3089738"/>
                              </a:xfrm>
                            </wpg:grpSpPr>
                            <wps:wsp>
                              <wps:cNvPr id="75" name="Rectangle 75"/>
                              <wps:cNvSpPr/>
                              <wps:spPr>
                                <a:xfrm>
                                  <a:off x="0" y="-161"/>
                                  <a:ext cx="3504157" cy="30896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Rounded Rectangle 76"/>
                              <wps:cNvSpPr/>
                              <wps:spPr>
                                <a:xfrm>
                                  <a:off x="113356" y="-235"/>
                                  <a:ext cx="6386830" cy="3089738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Rectangle 77"/>
                              <wps:cNvSpPr/>
                              <wps:spPr>
                                <a:xfrm>
                                  <a:off x="75571" y="-162"/>
                                  <a:ext cx="1065597" cy="30896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9" name="Text Box 79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B5DEB7" w14:textId="77777777" w:rsidR="004C5FEE" w:rsidRPr="00C0683A" w:rsidRDefault="004C5FEE" w:rsidP="008C268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0" name="Text Box 80"/>
                          <wps:cNvSpPr txBox="1"/>
                          <wps:spPr>
                            <a:xfrm>
                              <a:off x="411717" y="316965"/>
                              <a:ext cx="5960639" cy="30942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FB4C8B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Vectơ là một đoạn thẳng có hướng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FB43715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noProof/>
                                    <w:sz w:val="24"/>
                                    <w:szCs w:val="24"/>
                                    <w:lang w:val="vi-VN" w:eastAsia="vi-VN"/>
                                  </w:rPr>
                                  <w:drawing>
                                    <wp:inline distT="0" distB="0" distL="0" distR="0" wp14:anchorId="32599EC3" wp14:editId="332C7E00">
                                      <wp:extent cx="1583690" cy="509750"/>
                                      <wp:effectExtent l="0" t="0" r="0" b="0"/>
                                      <wp:docPr id="12103" name="Picture 1210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2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586694" cy="51071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0FB1D827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Kí hiệu:</w:t>
                                </w:r>
                              </w:p>
                              <w:p w14:paraId="34BE1A7F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ectơ có điểm đầu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4CEA93B3">
                                    <v:shape id="_x0000_i1025" type="#_x0000_t75" style="width:12.65pt;height:12.65pt" o:ole="">
                                      <v:imagedata r:id="rId13" o:title=""/>
                                    </v:shape>
                                    <o:OLEObject Type="Embed" ProgID="Equation.DSMT4" ShapeID="_x0000_i1025" DrawAspect="Content" ObjectID="_1792679824" r:id="rId14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điểm cuối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20" w:dyaOrig="260" w14:anchorId="5E3121BA">
                                    <v:shape id="_x0000_i1026" type="#_x0000_t75" style="width:11.35pt;height:12.65pt" o:ole="">
                                      <v:imagedata r:id="rId15" o:title=""/>
                                    </v:shape>
                                    <o:OLEObject Type="Embed" ProgID="Equation.DSMT4" ShapeID="_x0000_i1026" DrawAspect="Content" ObjectID="_1792679825" r:id="rId16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ược kí hiệu là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360" w14:anchorId="1DE7C566">
                                    <v:shape id="_x0000_i1027" type="#_x0000_t75" style="width:20.35pt;height:18pt" o:ole="">
                                      <v:imagedata r:id="rId17" o:title=""/>
                                    </v:shape>
                                    <o:OLEObject Type="Embed" ProgID="Equation.DSMT4" ShapeID="_x0000_i1027" DrawAspect="Content" ObjectID="_1792679826" r:id="rId18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, đọc là "vectơ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5F8C91F3">
                                    <v:shape id="_x0000_i1028" type="#_x0000_t75" style="width:20.35pt;height:12.65pt" o:ole="">
                                      <v:imagedata r:id="rId19" o:title=""/>
                                    </v:shape>
                                    <o:OLEObject Type="Embed" ProgID="Equation.DSMT4" ShapeID="_x0000_i1028" DrawAspect="Content" ObjectID="_1792679827" r:id="rId20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".</w:t>
                                </w:r>
                              </w:p>
                              <w:p w14:paraId="7C0B5B2A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ectơ còn được kí hiệu là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position w:val="-12"/>
                                    <w:sz w:val="24"/>
                                    <w:szCs w:val="24"/>
                                  </w:rPr>
                                  <w:object w:dxaOrig="1160" w:dyaOrig="420" w14:anchorId="2EC80473">
                                    <v:shape id="_x0000_i1029" type="#_x0000_t75" style="width:57.65pt;height:21pt" o:ole="">
                                      <v:imagedata r:id="rId21" o:title=""/>
                                    </v:shape>
                                    <o:OLEObject Type="Embed" ProgID="Equation.DSMT4" ShapeID="_x0000_i1029" DrawAspect="Content" ObjectID="_1792679828" r:id="rId22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khi không cần chỉ rõ điểm đầu và điểm cuối của nó.</w:t>
                                </w:r>
                              </w:p>
                              <w:p w14:paraId="5AB56313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Độ dài vecto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7BA6C3D0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>Độ dài của vectơ là khoảng cách giữa điểm đầu và điểm cuối của vectơ đó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47B302B1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Độ dài của vectơ </w:t>
                                </w:r>
                                <w:r w:rsidRPr="00531961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360" w14:anchorId="4A5F7C34">
                                    <v:shape id="_x0000_i1030" type="#_x0000_t75" style="width:20.35pt;height:18pt" o:ole="">
                                      <v:imagedata r:id="rId23" o:title=""/>
                                    </v:shape>
                                    <o:OLEObject Type="Embed" ProgID="Equation.DSMT4" ShapeID="_x0000_i1030" DrawAspect="Content" ObjectID="_1792679829" r:id="rId24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 được kí hiệu là </w:t>
                                </w:r>
                                <w:r w:rsidRPr="00531961">
                                  <w:rPr>
                                    <w:position w:val="-22"/>
                                    <w:sz w:val="24"/>
                                    <w:szCs w:val="24"/>
                                  </w:rPr>
                                  <w:object w:dxaOrig="480" w:dyaOrig="560" w14:anchorId="4C2CBB38">
                                    <v:shape id="_x0000_i1031" type="#_x0000_t75" style="width:24pt;height:27.65pt" o:ole="">
                                      <v:imagedata r:id="rId25" o:title=""/>
                                    </v:shape>
                                    <o:OLEObject Type="Embed" ProgID="Equation.DSMT4" ShapeID="_x0000_i1031" DrawAspect="Content" ObjectID="_1792679830" r:id="rId26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, như vậy </w:t>
                                </w:r>
                                <w:r w:rsidRPr="00531961">
                                  <w:rPr>
                                    <w:position w:val="-22"/>
                                    <w:sz w:val="24"/>
                                    <w:szCs w:val="24"/>
                                  </w:rPr>
                                  <w:object w:dxaOrig="1060" w:dyaOrig="560" w14:anchorId="6B17357F">
                                    <v:shape id="_x0000_i1032" type="#_x0000_t75" style="width:53.35pt;height:27.65pt" o:ole="">
                                      <v:imagedata r:id="rId27" o:title=""/>
                                    </v:shape>
                                    <o:OLEObject Type="Embed" ProgID="Equation.DSMT4" ShapeID="_x0000_i1032" DrawAspect="Content" ObjectID="_1792679831" r:id="rId28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. Độ dài của vectơ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746C4763">
                                    <v:shape id="_x0000_i1033" type="#_x0000_t75" style="width:9.65pt;height:15pt" o:ole="">
                                      <v:imagedata r:id="rId29" o:title=""/>
                                    </v:shape>
                                    <o:OLEObject Type="Embed" ProgID="Equation.DSMT4" ShapeID="_x0000_i1033" DrawAspect="Content" ObjectID="_1792679832" r:id="rId30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 được kí hiệu là </w:t>
                                </w:r>
                                <w:r w:rsidRPr="00531961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279" w:dyaOrig="440" w14:anchorId="78FBA3B6">
                                    <v:shape id="_x0000_i1034" type="#_x0000_t75" style="width:13.65pt;height:21.65pt" o:ole="">
                                      <v:imagedata r:id="rId31" o:title=""/>
                                    </v:shape>
                                    <o:OLEObject Type="Embed" ProgID="Equation.DSMT4" ShapeID="_x0000_i1034" DrawAspect="Content" ObjectID="_1792679833" r:id="rId32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97B0B28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Vectơ có độ dài bằng </w:t>
                                </w:r>
                                <w:r w:rsidRPr="00531961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139" w:dyaOrig="260" w14:anchorId="68C47BF8">
                                    <v:shape id="_x0000_i1035" type="#_x0000_t75" style="width:6.65pt;height:12.65pt" o:ole="">
                                      <v:imagedata r:id="rId33" o:title=""/>
                                    </v:shape>
                                    <o:OLEObject Type="Embed" ProgID="Equation.DSMT4" ShapeID="_x0000_i1035" DrawAspect="Content" ObjectID="_1792679834" r:id="rId34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 xml:space="preserve"> gọi là </w: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i/>
                                    <w:sz w:val="24"/>
                                    <w:szCs w:val="24"/>
                                  </w:rPr>
                                  <w:t>vectơ đơn vị</w:t>
                                </w:r>
                                <w:r w:rsidRPr="00531961">
                                  <w:rPr>
                                    <w:rFonts w:ascii="Palatino Linotype" w:eastAsia="Calibri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067C29E" w14:textId="77777777" w:rsidR="004C5FEE" w:rsidRPr="00531961" w:rsidRDefault="004C5FEE" w:rsidP="00A71BED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9" name="Picture 239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28D96C9" id="Group 240" o:spid="_x0000_s1037" style="width:510.35pt;height:264pt;mso-position-horizontal-relative:char;mso-position-vertical-relative:line" coordsize="64998,336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">
                <v:group id="Group 71" o:spid="_x0000_s1038" style="position:absolute;top:365;width:64998;height:33267" coordorigin=",829" coordsize="64998,3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2" o:spid="_x0000_s1039" style="position:absolute;top:829;width:64998;height:33283" coordorigin=",-2419" coordsize="64998,33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74" o:spid="_x0000_s1040" style="position:absolute;top:-2;width:64998;height:30890" coordorigin=",-2" coordsize="65001,3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rect id="Rectangle 75" o:spid="_x0000_s1041" style="position:absolute;top:-1;width:35041;height:30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<v:roundrect id="Rounded Rectangle 76" o:spid="_x0000_s1042" style="position:absolute;left:1133;top:-2;width:63868;height:30897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77" o:spid="_x0000_s1043" style="position:absolute;left:755;top:-1;width:10656;height:30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</v:group>
                    <v:shape id="Text Box 79" o:spid="_x0000_s1044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14:paraId="26B5DEB7" w14:textId="77777777" w:rsidR="004C5FEE" w:rsidRPr="00C0683A" w:rsidRDefault="004C5FEE" w:rsidP="008C268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80" o:spid="_x0000_s1045" type="#_x0000_t202" style="position:absolute;left:4117;top:3169;width:59606;height:30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3CFB4C8B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>Vectơ là một đoạn thẳng có hướng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FB43715" w14:textId="77777777" w:rsidR="00531961" w:rsidRPr="00531961" w:rsidRDefault="00531961" w:rsidP="00531961">
                          <w:pPr>
                            <w:spacing w:after="0" w:line="240" w:lineRule="auto"/>
                            <w:ind w:left="540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noProof/>
                              <w:sz w:val="24"/>
                              <w:szCs w:val="24"/>
                              <w:lang w:val="vi-VN" w:eastAsia="vi-VN"/>
                            </w:rPr>
                            <w:drawing>
                              <wp:inline distT="0" distB="0" distL="0" distR="0" wp14:anchorId="32599EC3" wp14:editId="332C7E00">
                                <wp:extent cx="1583690" cy="509750"/>
                                <wp:effectExtent l="0" t="0" r="0" b="0"/>
                                <wp:docPr id="12103" name="Picture 1210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29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586694" cy="51071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0FB1D827" w14:textId="77777777" w:rsidR="00531961" w:rsidRPr="00531961" w:rsidRDefault="00531961" w:rsidP="00531961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color w:val="002060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Kí hiệu:</w:t>
                          </w:r>
                        </w:p>
                        <w:p w14:paraId="34BE1A7F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Vectơ có điểm đầu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4CEA93B3">
                              <v:shape id="_x0000_i1025" type="#_x0000_t75" style="width:12.65pt;height:12.65pt" o:ole="">
                                <v:imagedata r:id="rId13" o:title=""/>
                              </v:shape>
                              <o:OLEObject Type="Embed" ProgID="Equation.DSMT4" ShapeID="_x0000_i1025" DrawAspect="Content" ObjectID="_1792679824" r:id="rId36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à điểm cuối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220" w:dyaOrig="260" w14:anchorId="5E3121BA">
                              <v:shape id="_x0000_i1026" type="#_x0000_t75" style="width:11.35pt;height:12.65pt" o:ole="">
                                <v:imagedata r:id="rId15" o:title=""/>
                              </v:shape>
                              <o:OLEObject Type="Embed" ProgID="Equation.DSMT4" ShapeID="_x0000_i1026" DrawAspect="Content" ObjectID="_1792679825" r:id="rId37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được kí hiệu là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400" w:dyaOrig="360" w14:anchorId="1DE7C566">
                              <v:shape id="_x0000_i1027" type="#_x0000_t75" style="width:20.35pt;height:18pt" o:ole="">
                                <v:imagedata r:id="rId17" o:title=""/>
                              </v:shape>
                              <o:OLEObject Type="Embed" ProgID="Equation.DSMT4" ShapeID="_x0000_i1027" DrawAspect="Content" ObjectID="_1792679826" r:id="rId38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, đọc là "vectơ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position w:val="-4"/>
                              <w:sz w:val="24"/>
                              <w:szCs w:val="24"/>
                            </w:rPr>
                            <w:object w:dxaOrig="400" w:dyaOrig="260" w14:anchorId="5F8C91F3">
                              <v:shape id="_x0000_i1028" type="#_x0000_t75" style="width:20.35pt;height:12.65pt" o:ole="">
                                <v:imagedata r:id="rId19" o:title=""/>
                              </v:shape>
                              <o:OLEObject Type="Embed" ProgID="Equation.DSMT4" ShapeID="_x0000_i1028" DrawAspect="Content" ObjectID="_1792679827" r:id="rId39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>".</w:t>
                          </w:r>
                        </w:p>
                        <w:p w14:paraId="7C0B5B2A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Vectơ còn được kí hiệu là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position w:val="-12"/>
                              <w:sz w:val="24"/>
                              <w:szCs w:val="24"/>
                            </w:rPr>
                            <w:object w:dxaOrig="1160" w:dyaOrig="420" w14:anchorId="2EC80473">
                              <v:shape id="_x0000_i1029" type="#_x0000_t75" style="width:57.65pt;height:21pt" o:ole="">
                                <v:imagedata r:id="rId21" o:title=""/>
                              </v:shape>
                              <o:OLEObject Type="Embed" ProgID="Equation.DSMT4" ShapeID="_x0000_i1029" DrawAspect="Content" ObjectID="_1792679828" r:id="rId40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khi không cần chỉ rõ điểm đầu và điểm cuối của nó.</w:t>
                          </w:r>
                        </w:p>
                        <w:p w14:paraId="5AB56313" w14:textId="77777777" w:rsidR="00531961" w:rsidRPr="00531961" w:rsidRDefault="00531961" w:rsidP="00531961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color w:val="002060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Độ dài vecto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7BA6C3D0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>Độ dài của vectơ là khoảng cách giữa điểm đầu và điểm cuối của vectơ đó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47B302B1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Độ dài của vectơ </w:t>
                          </w:r>
                          <w:r w:rsidRPr="00531961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00" w:dyaOrig="360" w14:anchorId="4A5F7C34">
                              <v:shape id="_x0000_i1030" type="#_x0000_t75" style="width:20.35pt;height:18pt" o:ole="">
                                <v:imagedata r:id="rId23" o:title=""/>
                              </v:shape>
                              <o:OLEObject Type="Embed" ProgID="Equation.DSMT4" ShapeID="_x0000_i1030" DrawAspect="Content" ObjectID="_1792679829" r:id="rId41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 được kí hiệu là </w:t>
                          </w:r>
                          <w:r w:rsidRPr="00531961">
                            <w:rPr>
                              <w:position w:val="-22"/>
                              <w:sz w:val="24"/>
                              <w:szCs w:val="24"/>
                            </w:rPr>
                            <w:object w:dxaOrig="480" w:dyaOrig="560" w14:anchorId="4C2CBB38">
                              <v:shape id="_x0000_i1031" type="#_x0000_t75" style="width:24pt;height:27.65pt" o:ole="">
                                <v:imagedata r:id="rId25" o:title=""/>
                              </v:shape>
                              <o:OLEObject Type="Embed" ProgID="Equation.DSMT4" ShapeID="_x0000_i1031" DrawAspect="Content" ObjectID="_1792679830" r:id="rId42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, như vậy </w:t>
                          </w:r>
                          <w:r w:rsidRPr="00531961">
                            <w:rPr>
                              <w:position w:val="-22"/>
                              <w:sz w:val="24"/>
                              <w:szCs w:val="24"/>
                            </w:rPr>
                            <w:object w:dxaOrig="1060" w:dyaOrig="560" w14:anchorId="6B17357F">
                              <v:shape id="_x0000_i1032" type="#_x0000_t75" style="width:53.35pt;height:27.65pt" o:ole="">
                                <v:imagedata r:id="rId27" o:title=""/>
                              </v:shape>
                              <o:OLEObject Type="Embed" ProgID="Equation.DSMT4" ShapeID="_x0000_i1032" DrawAspect="Content" ObjectID="_1792679831" r:id="rId43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. Độ dài của vectơ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746C4763">
                              <v:shape id="_x0000_i1033" type="#_x0000_t75" style="width:9.65pt;height:15pt" o:ole="">
                                <v:imagedata r:id="rId29" o:title=""/>
                              </v:shape>
                              <o:OLEObject Type="Embed" ProgID="Equation.DSMT4" ShapeID="_x0000_i1033" DrawAspect="Content" ObjectID="_1792679832" r:id="rId44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 được kí hiệu là </w:t>
                          </w:r>
                          <w:r w:rsidRPr="00531961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279" w:dyaOrig="440" w14:anchorId="78FBA3B6">
                              <v:shape id="_x0000_i1034" type="#_x0000_t75" style="width:13.65pt;height:21.65pt" o:ole="">
                                <v:imagedata r:id="rId31" o:title=""/>
                              </v:shape>
                              <o:OLEObject Type="Embed" ProgID="Equation.DSMT4" ShapeID="_x0000_i1034" DrawAspect="Content" ObjectID="_1792679833" r:id="rId45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97B0B28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Vectơ có độ dài bằng </w:t>
                          </w:r>
                          <w:r w:rsidRPr="00531961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139" w:dyaOrig="260" w14:anchorId="68C47BF8">
                              <v:shape id="_x0000_i1035" type="#_x0000_t75" style="width:6.65pt;height:12.65pt" o:ole="">
                                <v:imagedata r:id="rId33" o:title=""/>
                              </v:shape>
                              <o:OLEObject Type="Embed" ProgID="Equation.DSMT4" ShapeID="_x0000_i1035" DrawAspect="Content" ObjectID="_1792679834" r:id="rId46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 xml:space="preserve"> gọi là </w:t>
                          </w:r>
                          <w:r w:rsidRPr="00531961">
                            <w:rPr>
                              <w:rFonts w:ascii="Palatino Linotype" w:eastAsia="Calibri" w:hAnsi="Palatino Linotype"/>
                              <w:i/>
                              <w:sz w:val="24"/>
                              <w:szCs w:val="24"/>
                            </w:rPr>
                            <w:t>vectơ đơn vị</w:t>
                          </w:r>
                          <w:r w:rsidRPr="00531961">
                            <w:rPr>
                              <w:rFonts w:ascii="Palatino Linotype" w:eastAsia="Calibri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067C29E" w14:textId="77777777" w:rsidR="004C5FEE" w:rsidRPr="00531961" w:rsidRDefault="004C5FEE" w:rsidP="00A71BED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9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<v:imagedata r:id="rId47" o:title=""/>
                </v:shape>
                <w10:anchorlock/>
              </v:group>
            </w:pict>
          </mc:Fallback>
        </mc:AlternateContent>
      </w:r>
    </w:p>
    <w:p w14:paraId="5127155F" w14:textId="77777777" w:rsidR="00531961" w:rsidRPr="00FC4417" w:rsidRDefault="00531961" w:rsidP="00531961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10"/>
          <w:szCs w:val="10"/>
        </w:rPr>
      </w:pPr>
    </w:p>
    <w:p w14:paraId="636BC49C" w14:textId="77777777" w:rsidR="00531961" w:rsidRPr="00531961" w:rsidRDefault="00531961" w:rsidP="00531961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31961">
        <w:rPr>
          <w:rFonts w:ascii="Quicksand" w:hAnsi="Quicksand"/>
          <w:b/>
          <w:color w:val="C00000"/>
          <w:sz w:val="24"/>
          <w:szCs w:val="24"/>
        </w:rPr>
        <w:t>2. Vectơ cùng phương, cùng hướng</w:t>
      </w:r>
    </w:p>
    <w:p w14:paraId="3862927A" w14:textId="77777777" w:rsidR="00531961" w:rsidRPr="00F56552" w:rsidRDefault="00531961" w:rsidP="00531961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9D991C0" wp14:editId="2AB97341">
                <wp:extent cx="6481445" cy="2228850"/>
                <wp:effectExtent l="38100" t="19050" r="0" b="0"/>
                <wp:docPr id="11451" name="Group 114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228850"/>
                          <a:chOff x="0" y="0"/>
                          <a:chExt cx="6499860" cy="2235754"/>
                        </a:xfrm>
                      </wpg:grpSpPr>
                      <wpg:grpSp>
                        <wpg:cNvPr id="11452" name="Group 11452"/>
                        <wpg:cNvGrpSpPr/>
                        <wpg:grpSpPr>
                          <a:xfrm>
                            <a:off x="0" y="36576"/>
                            <a:ext cx="6499860" cy="2199178"/>
                            <a:chOff x="0" y="82942"/>
                            <a:chExt cx="6499860" cy="2200281"/>
                          </a:xfrm>
                        </wpg:grpSpPr>
                        <wpg:grpSp>
                          <wpg:cNvPr id="11453" name="Group 11453"/>
                          <wpg:cNvGrpSpPr/>
                          <wpg:grpSpPr>
                            <a:xfrm>
                              <a:off x="0" y="82942"/>
                              <a:ext cx="6499860" cy="2200267"/>
                              <a:chOff x="0" y="-241965"/>
                              <a:chExt cx="6499860" cy="2201907"/>
                            </a:xfrm>
                          </wpg:grpSpPr>
                          <wpg:grpSp>
                            <wpg:cNvPr id="11454" name="Group 11454"/>
                            <wpg:cNvGrpSpPr/>
                            <wpg:grpSpPr>
                              <a:xfrm>
                                <a:off x="0" y="-237"/>
                                <a:ext cx="6499860" cy="1960179"/>
                                <a:chOff x="0" y="-237"/>
                                <a:chExt cx="6500186" cy="1960612"/>
                              </a:xfrm>
                            </wpg:grpSpPr>
                            <wps:wsp>
                              <wps:cNvPr id="11455" name="Rectangle 11455"/>
                              <wps:cNvSpPr/>
                              <wps:spPr>
                                <a:xfrm>
                                  <a:off x="0" y="-163"/>
                                  <a:ext cx="3504157" cy="19605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Rounded Rectangle 33"/>
                              <wps:cNvSpPr/>
                              <wps:spPr>
                                <a:xfrm>
                                  <a:off x="113356" y="-237"/>
                                  <a:ext cx="6386830" cy="1960600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Rectangle 42"/>
                              <wps:cNvSpPr/>
                              <wps:spPr>
                                <a:xfrm>
                                  <a:off x="75571" y="-164"/>
                                  <a:ext cx="1065597" cy="1960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4" name="Text Box 44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0E35C0" w14:textId="77777777" w:rsidR="00531961" w:rsidRPr="00C0683A" w:rsidRDefault="00531961" w:rsidP="0053196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5" name="Text Box 45"/>
                          <wps:cNvSpPr txBox="1"/>
                          <wps:spPr>
                            <a:xfrm>
                              <a:off x="411717" y="316961"/>
                              <a:ext cx="5960639" cy="19662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19530B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Giá của vectơ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6A93B6DE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nl-NL"/>
                                  </w:rPr>
                                  <w:t xml:space="preserve">Đường thẳng đi qua điểm đầu và điểm cuối của 1 vectơ được gọi là </w:t>
                                </w:r>
                                <w:r w:rsidRPr="00D17079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  <w:lang w:val="nl-NL"/>
                                  </w:rPr>
                                  <w:t>giá của vectơ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ó.</w:t>
                                </w:r>
                              </w:p>
                              <w:p w14:paraId="3FDB55BD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Vectơ cùng phương, cùng hướng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5C750D7F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nl-NL"/>
                                  </w:rPr>
                                  <w:t>Hai vectơ cùng phương nếu giá của chúng song song hoặc trùng nhau.</w:t>
                                </w:r>
                              </w:p>
                              <w:p w14:paraId="1193B92D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nl-NL"/>
                                  </w:rPr>
                                  <w:t>Hai vectơ cùng phương thì chúng chỉ có thể cùng hướng hoặc ngược hướng.</w:t>
                                </w:r>
                              </w:p>
                              <w:p w14:paraId="6B33A65F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>♨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Nhận xét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37827F1A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Ba điểm phân biệt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position w:val="-12"/>
                                    <w:sz w:val="24"/>
                                    <w:szCs w:val="24"/>
                                  </w:rPr>
                                  <w:object w:dxaOrig="760" w:dyaOrig="340" w14:anchorId="54D4C6DD">
                                    <v:shape id="_x0000_i1036" type="#_x0000_t75" style="width:38.35pt;height:17.35pt" o:ole="">
                                      <v:imagedata r:id="rId48" o:title=""/>
                                    </v:shape>
                                    <o:OLEObject Type="Embed" ProgID="Equation.DSMT4" ShapeID="_x0000_i1036" DrawAspect="Content" ObjectID="_1792679835" r:id="rId49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thẳng hàng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40" w:dyaOrig="240" w14:anchorId="01DDEA19">
                                    <v:shape id="_x0000_i1037" type="#_x0000_t75" style="width:17.35pt;height:12pt" o:ole="">
                                      <v:imagedata r:id="rId50" o:title=""/>
                                    </v:shape>
                                    <o:OLEObject Type="Embed" ProgID="Equation.DSMT4" ShapeID="_x0000_i1037" DrawAspect="Content" ObjectID="_1792679836" r:id="rId51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hai vectơ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360" w14:anchorId="396A8471">
                                    <v:shape id="_x0000_i1038" type="#_x0000_t75" style="width:20.35pt;height:18pt" o:ole="">
                                      <v:imagedata r:id="rId52" o:title=""/>
                                    </v:shape>
                                    <o:OLEObject Type="Embed" ProgID="Equation.DSMT4" ShapeID="_x0000_i1038" DrawAspect="Content" ObjectID="_1792679837" r:id="rId53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380" w14:anchorId="4667C835">
                                    <v:shape id="_x0000_i1039" type="#_x0000_t75" style="width:20.35pt;height:18.65pt" o:ole="">
                                      <v:imagedata r:id="rId54" o:title=""/>
                                    </v:shape>
                                    <o:OLEObject Type="Embed" ProgID="Equation.DSMT4" ShapeID="_x0000_i1039" DrawAspect="Content" ObjectID="_1792679838" r:id="rId55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ùng phương.</w:t>
                                </w:r>
                              </w:p>
                              <w:p w14:paraId="2452D433" w14:textId="77777777" w:rsidR="00531961" w:rsidRPr="00531961" w:rsidRDefault="00531961" w:rsidP="00531961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9D991C0" id="Group 11451" o:spid="_x0000_s1047" style="width:510.35pt;height:175.5pt;mso-position-horizontal-relative:char;mso-position-vertical-relative:line" coordsize="64998,223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">
                <v:group id="Group 11452" o:spid="_x0000_s1048" style="position:absolute;top:365;width:64998;height:21992" coordorigin=",829" coordsize="64998,22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BYO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x4Mh3B851wg1w8AAAA//8DAFBLAQItABQABgAIAAAAIQDb4fbL7gAAAIUBAAATAAAAAAAAAAAA&#10;AAAAAAAAAABbQ29udGVudF9UeXBlc10ueG1sUEsBAi0AFAAGAAgAAAAhAFr0LFu/AAAAFQEAAAsA&#10;AAAAAAAAAAAAAAAAHwEAAF9yZWxzLy5yZWxzUEsBAi0AFAAGAAgAAAAhAJ/0Fg7EAAAA3gAAAA8A&#10;AAAAAAAAAAAAAAAABwIAAGRycy9kb3ducmV2LnhtbFBLBQYAAAAAAwADALcAAAD4AgAAAAA=&#10;">
                  <v:group id="Group 11453" o:spid="_x0000_s1049" style="position:absolute;top:829;width:64998;height:22003" coordorigin=",-2419" coordsize="64998,22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">
                    <v:group id="Group 11454" o:spid="_x0000_s1050" style="position:absolute;top:-2;width:64998;height:19601" coordorigin=",-2" coordsize="65001,19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">
                      <v:rect id="Rectangle 11455" o:spid="_x0000_s1051" style="position:absolute;top:-1;width:35041;height:19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" fillcolor="#c00000" stroked="f" strokeweight="1pt"/>
                      <v:roundrect id="Rounded Rectangle 33" o:spid="_x0000_s1052" style="position:absolute;left:1133;top:-2;width:63868;height:1960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42" o:spid="_x0000_s1053" style="position:absolute;left:755;top:-1;width:10656;height:19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" fillcolor="#fff2cc [663]" stroked="f" strokeweight="1pt"/>
                    </v:group>
                    <v:shape id="Text Box 44" o:spid="_x0000_s1054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<v:textbox>
                        <w:txbxContent>
                          <w:p w14:paraId="4A0E35C0" w14:textId="77777777" w:rsidR="00531961" w:rsidRPr="00C0683A" w:rsidRDefault="00531961" w:rsidP="0053196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45" o:spid="_x0000_s1055" type="#_x0000_t202" style="position:absolute;left:4117;top:3169;width:59606;height:196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14:paraId="5419530B" w14:textId="77777777" w:rsidR="00531961" w:rsidRPr="00531961" w:rsidRDefault="00531961" w:rsidP="00531961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color w:val="002060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Giá của vectơ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6A93B6DE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nl-NL"/>
                            </w:rPr>
                            <w:t xml:space="preserve">Đường thẳng đi qua điểm đầu và điểm cuối của 1 vectơ được gọi là </w:t>
                          </w:r>
                          <w:r w:rsidRPr="00D17079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  <w:lang w:val="nl-NL"/>
                            </w:rPr>
                            <w:t>giá của vectơ</w: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nl-NL"/>
                            </w:rPr>
                            <w:t xml:space="preserve"> đó.</w:t>
                          </w:r>
                        </w:p>
                        <w:p w14:paraId="3FDB55BD" w14:textId="77777777" w:rsidR="00531961" w:rsidRPr="00531961" w:rsidRDefault="00531961" w:rsidP="00531961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color w:val="002060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Vectơ cùng phương, cùng hướng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5C750D7F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nl-NL"/>
                            </w:rPr>
                            <w:t>Hai vectơ cùng phương nếu giá của chúng song song hoặc trùng nhau.</w:t>
                          </w:r>
                        </w:p>
                        <w:p w14:paraId="1193B92D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nl-NL"/>
                            </w:rPr>
                            <w:t>Hai vectơ cùng phương thì chúng chỉ có thể cùng hướng hoặc ngược hướng.</w:t>
                          </w:r>
                        </w:p>
                        <w:p w14:paraId="6B33A65F" w14:textId="77777777" w:rsidR="00531961" w:rsidRPr="00531961" w:rsidRDefault="00531961" w:rsidP="00531961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>♨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Nhận xét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37827F1A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Ba điểm phân biệt </w:t>
                          </w:r>
                          <w:r w:rsidRPr="00531961">
                            <w:rPr>
                              <w:rFonts w:ascii="Palatino Linotype" w:hAnsi="Palatino Linotype"/>
                              <w:position w:val="-12"/>
                              <w:sz w:val="24"/>
                              <w:szCs w:val="24"/>
                            </w:rPr>
                            <w:object w:dxaOrig="760" w:dyaOrig="340" w14:anchorId="54D4C6DD">
                              <v:shape id="_x0000_i1036" type="#_x0000_t75" style="width:38.35pt;height:17.35pt" o:ole="">
                                <v:imagedata r:id="rId48" o:title=""/>
                              </v:shape>
                              <o:OLEObject Type="Embed" ProgID="Equation.DSMT4" ShapeID="_x0000_i1036" DrawAspect="Content" ObjectID="_1792679835" r:id="rId56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thẳng hàng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40" w:dyaOrig="240" w14:anchorId="01DDEA19">
                              <v:shape id="_x0000_i1037" type="#_x0000_t75" style="width:17.35pt;height:12pt" o:ole="">
                                <v:imagedata r:id="rId50" o:title=""/>
                              </v:shape>
                              <o:OLEObject Type="Embed" ProgID="Equation.DSMT4" ShapeID="_x0000_i1037" DrawAspect="Content" ObjectID="_1792679836" r:id="rId57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hai vectơ </w:t>
                          </w:r>
                          <w:r w:rsidRPr="00531961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400" w:dyaOrig="360" w14:anchorId="396A8471">
                              <v:shape id="_x0000_i1038" type="#_x0000_t75" style="width:20.35pt;height:18pt" o:ole="">
                                <v:imagedata r:id="rId52" o:title=""/>
                              </v:shape>
                              <o:OLEObject Type="Embed" ProgID="Equation.DSMT4" ShapeID="_x0000_i1038" DrawAspect="Content" ObjectID="_1792679837" r:id="rId58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531961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400" w:dyaOrig="380" w14:anchorId="4667C835">
                              <v:shape id="_x0000_i1039" type="#_x0000_t75" style="width:20.35pt;height:18.65pt" o:ole="">
                                <v:imagedata r:id="rId54" o:title=""/>
                              </v:shape>
                              <o:OLEObject Type="Embed" ProgID="Equation.DSMT4" ShapeID="_x0000_i1039" DrawAspect="Content" ObjectID="_1792679838" r:id="rId59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ùng phương.</w:t>
                          </w:r>
                        </w:p>
                        <w:p w14:paraId="2452D433" w14:textId="77777777" w:rsidR="00531961" w:rsidRPr="00531961" w:rsidRDefault="00531961" w:rsidP="00531961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46" o:spid="_x0000_s105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">
                  <v:imagedata r:id="rId47" o:title=""/>
                </v:shape>
                <w10:anchorlock/>
              </v:group>
            </w:pict>
          </mc:Fallback>
        </mc:AlternateContent>
      </w:r>
    </w:p>
    <w:p w14:paraId="389A2B30" w14:textId="77777777" w:rsidR="00531961" w:rsidRPr="00FC4417" w:rsidRDefault="00531961" w:rsidP="00531961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10"/>
          <w:szCs w:val="10"/>
        </w:rPr>
      </w:pPr>
    </w:p>
    <w:p w14:paraId="0D779440" w14:textId="77777777" w:rsidR="00531961" w:rsidRPr="00531961" w:rsidRDefault="00531961" w:rsidP="00531961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31961">
        <w:rPr>
          <w:rFonts w:ascii="Quicksand" w:hAnsi="Quicksand"/>
          <w:b/>
          <w:color w:val="C00000"/>
          <w:sz w:val="24"/>
          <w:szCs w:val="24"/>
        </w:rPr>
        <w:lastRenderedPageBreak/>
        <w:t>3. Hai vectơ bằng nhau – đối nhau</w:t>
      </w:r>
    </w:p>
    <w:p w14:paraId="3F7F1D7D" w14:textId="77777777" w:rsidR="00531961" w:rsidRPr="00F56552" w:rsidRDefault="00531961" w:rsidP="00531961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7874BDF" wp14:editId="0C7679E4">
                <wp:extent cx="6481445" cy="1819276"/>
                <wp:effectExtent l="38100" t="19050" r="0" b="9525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819276"/>
                          <a:chOff x="0" y="0"/>
                          <a:chExt cx="6499860" cy="1824911"/>
                        </a:xfrm>
                      </wpg:grpSpPr>
                      <wpg:grpSp>
                        <wpg:cNvPr id="49" name="Group 49"/>
                        <wpg:cNvGrpSpPr/>
                        <wpg:grpSpPr>
                          <a:xfrm>
                            <a:off x="0" y="36576"/>
                            <a:ext cx="6499860" cy="1788335"/>
                            <a:chOff x="0" y="82942"/>
                            <a:chExt cx="6499860" cy="1789232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0" y="82942"/>
                              <a:ext cx="6499860" cy="1788725"/>
                              <a:chOff x="0" y="-241965"/>
                              <a:chExt cx="6499860" cy="1790058"/>
                            </a:xfrm>
                          </wpg:grpSpPr>
                          <wpg:grpSp>
                            <wpg:cNvPr id="51" name="Group 51"/>
                            <wpg:cNvGrpSpPr/>
                            <wpg:grpSpPr>
                              <a:xfrm>
                                <a:off x="0" y="-314"/>
                                <a:ext cx="6499860" cy="1548407"/>
                                <a:chOff x="0" y="-314"/>
                                <a:chExt cx="6500186" cy="1548749"/>
                              </a:xfrm>
                            </wpg:grpSpPr>
                            <wps:wsp>
                              <wps:cNvPr id="52" name="Rectangle 52"/>
                              <wps:cNvSpPr/>
                              <wps:spPr>
                                <a:xfrm>
                                  <a:off x="0" y="-240"/>
                                  <a:ext cx="3504157" cy="15486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Rounded Rectangle 53"/>
                              <wps:cNvSpPr/>
                              <wps:spPr>
                                <a:xfrm>
                                  <a:off x="113356" y="-314"/>
                                  <a:ext cx="6386830" cy="1548724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Rectangle 54"/>
                              <wps:cNvSpPr/>
                              <wps:spPr>
                                <a:xfrm>
                                  <a:off x="75571" y="-241"/>
                                  <a:ext cx="1065597" cy="15486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" name="Text Box 55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B959BF" w14:textId="77777777" w:rsidR="00531961" w:rsidRPr="00C0683A" w:rsidRDefault="00531961" w:rsidP="0053196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Text Box 57"/>
                          <wps:cNvSpPr txBox="1"/>
                          <wps:spPr>
                            <a:xfrm>
                              <a:off x="411717" y="316961"/>
                              <a:ext cx="5960639" cy="15552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8C41EE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Hai vectơ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6786BFA">
                                    <v:shape id="_x0000_i1040" type="#_x0000_t75" style="width:9.65pt;height:15pt" o:ole="">
                                      <v:imagedata r:id="rId60" o:title=""/>
                                    </v:shape>
                                    <o:OLEObject Type="Embed" ProgID="Equation.DSMT4" ShapeID="_x0000_i1040" DrawAspect="Content" ObjectID="_1792679839" r:id="rId61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24D31DAE">
                                    <v:shape id="_x0000_i1041" type="#_x0000_t75" style="width:9.65pt;height:18.65pt" o:ole="">
                                      <v:imagedata r:id="rId62" o:title=""/>
                                    </v:shape>
                                    <o:OLEObject Type="Embed" ProgID="Equation.DSMT4" ShapeID="_x0000_i1041" DrawAspect="Content" ObjectID="_1792679840" r:id="rId63"/>
                                  </w:object>
                                </w:r>
                                <w:r w:rsidRPr="00531961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gọi là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bằng nhau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nếu chúng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cùng hướng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có 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cùng độ dài</w: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07C9EC2E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Kí hiệu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60" w:dyaOrig="360" w14:anchorId="5226571B">
                                    <v:shape id="_x0000_i1042" type="#_x0000_t75" style="width:27.65pt;height:18.65pt" o:ole="">
                                      <v:imagedata r:id="rId64" o:title=""/>
                                    </v:shape>
                                    <o:OLEObject Type="Embed" ProgID="Equation.DSMT4" ShapeID="_x0000_i1042" DrawAspect="Content" ObjectID="_1792679841" r:id="rId65"/>
                                  </w:object>
                                </w:r>
                              </w:p>
                              <w:p w14:paraId="68765456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MS Mincho" w:hAnsi="Palatino Linotype"/>
                                    <w:sz w:val="24"/>
                                    <w:szCs w:val="24"/>
                                  </w:rPr>
                                  <w:t xml:space="preserve">Hai vectơ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23E877CF">
                                    <v:shape id="_x0000_i1043" type="#_x0000_t75" style="width:9.65pt;height:15pt" o:ole="">
                                      <v:imagedata r:id="rId66" o:title=""/>
                                    </v:shape>
                                    <o:OLEObject Type="Embed" ProgID="Equation.DSMT4" ShapeID="_x0000_i1043" DrawAspect="Content" ObjectID="_1792679842" r:id="rId67"/>
                                  </w:object>
                                </w:r>
                                <w:r w:rsidRPr="00531961">
                                  <w:rPr>
                                    <w:rFonts w:ascii="Palatino Linotype" w:eastAsia="MS Mincho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2849013D">
                                    <v:shape id="_x0000_i1044" type="#_x0000_t75" style="width:9.65pt;height:18pt" o:ole="">
                                      <v:imagedata r:id="rId68" o:title=""/>
                                    </v:shape>
                                    <o:OLEObject Type="Embed" ProgID="Equation.DSMT4" ShapeID="_x0000_i1044" DrawAspect="Content" ObjectID="_1792679843" r:id="rId69"/>
                                  </w:object>
                                </w:r>
                                <w:r w:rsidRPr="00531961">
                                  <w:rPr>
                                    <w:rFonts w:ascii="Palatino Linotype" w:eastAsia="MS Mincho" w:hAnsi="Palatino Linotype"/>
                                    <w:sz w:val="24"/>
                                    <w:szCs w:val="24"/>
                                  </w:rPr>
                                  <w:t xml:space="preserve"> gọi là </w:t>
                                </w:r>
                                <w:r w:rsidRPr="00531961">
                                  <w:rPr>
                                    <w:rFonts w:ascii="Palatino Linotype" w:eastAsia="MS Mincho" w:hAnsi="Palatino Linotype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đối nhau</w:t>
                                </w:r>
                                <w:r w:rsidRPr="00531961">
                                  <w:rPr>
                                    <w:rFonts w:ascii="Palatino Linotype" w:eastAsia="MS Mincho" w:hAnsi="Palatino Linotype"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MS Mincho" w:hAnsi="Palatino Linotype"/>
                                    <w:sz w:val="24"/>
                                    <w:szCs w:val="24"/>
                                  </w:rPr>
                                  <w:t xml:space="preserve">nếu chúng ngược hướng và có cùng độ dài. </w:t>
                                </w:r>
                              </w:p>
                              <w:p w14:paraId="1E8E46DA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>♨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5340EA58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Khi cho trước vectơ </w:t>
                                </w:r>
                                <w:r w:rsidRPr="00531961">
                                  <w:rPr>
                                    <w:rFonts w:ascii="Calibri" w:eastAsia="Calibri" w:hAnsi="Calibri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3C14E1D">
                                    <v:shape id="_x0000_i1045" type="#_x0000_t75" style="width:9.65pt;height:15pt" o:ole="">
                                      <v:imagedata r:id="rId70" o:title=""/>
                                    </v:shape>
                                    <o:OLEObject Type="Embed" ProgID="Equation.DSMT4" ShapeID="_x0000_i1045" DrawAspect="Content" ObjectID="_1792679844" r:id="rId71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à điểm </w:t>
                                </w:r>
                                <w:r w:rsidRPr="00531961">
                                  <w:rPr>
                                    <w:rFonts w:ascii="Calibri" w:eastAsia="Calibri" w:hAnsi="Calibri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79DE76EA">
                                    <v:shape id="_x0000_i1046" type="#_x0000_t75" style="width:12.65pt;height:14.35pt" o:ole="">
                                      <v:imagedata r:id="rId72" o:title=""/>
                                    </v:shape>
                                    <o:OLEObject Type="Embed" ProgID="Equation.DSMT4" ShapeID="_x0000_i1046" DrawAspect="Content" ObjectID="_1792679845" r:id="rId73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, thì ta luôn tìm được một điểm </w:t>
                                </w:r>
                                <w:r w:rsidRPr="00531961">
                                  <w:rPr>
                                    <w:rFonts w:ascii="Calibri" w:eastAsia="Calibri" w:hAnsi="Calibri" w:cs="Times New Roman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6684DAAE">
                                    <v:shape id="_x0000_i1047" type="#_x0000_t75" style="width:12.65pt;height:12.65pt" o:ole="">
                                      <v:imagedata r:id="rId74" o:title=""/>
                                    </v:shape>
                                    <o:OLEObject Type="Embed" ProgID="Equation.DSMT4" ShapeID="_x0000_i1047" DrawAspect="Content" ObjectID="_1792679846" r:id="rId75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duy nhất sao cho </w:t>
                                </w:r>
                                <w:r w:rsidRPr="00531961">
                                  <w:rPr>
                                    <w:rFonts w:ascii="Calibri" w:eastAsia="Calibri" w:hAnsi="Calibri" w:cs="Times New Roman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380" w14:anchorId="11C61FCD">
                                    <v:shape id="_x0000_i1048" type="#_x0000_t75" style="width:39pt;height:18.65pt" o:ole="">
                                      <v:imagedata r:id="rId76" o:title=""/>
                                    </v:shape>
                                    <o:OLEObject Type="Embed" ProgID="Equation.DSMT4" ShapeID="_x0000_i1048" DrawAspect="Content" ObjectID="_1792679847" r:id="rId77"/>
                                  </w:object>
                                </w:r>
                                <w:r w:rsidRPr="00531961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C6B00F1" w14:textId="77777777" w:rsidR="00531961" w:rsidRPr="00531961" w:rsidRDefault="00531961" w:rsidP="00531961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7874BDF" id="Group 48" o:spid="_x0000_s1057" style="width:510.35pt;height:143.25pt;mso-position-horizontal-relative:char;mso-position-vertical-relative:line" coordsize="64998,182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">
                <v:group id="Group 49" o:spid="_x0000_s1058" style="position:absolute;top:365;width:64998;height:17884" coordorigin=",829" coordsize="64998,17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group id="Group 50" o:spid="_x0000_s1059" style="position:absolute;top:829;width:64998;height:17887" coordorigin=",-2419" coordsize="64998,17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group id="Group 51" o:spid="_x0000_s1060" style="position:absolute;top:-3;width:64998;height:15483" coordorigin=",-3" coordsize="65001,15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<v:rect id="Rectangle 52" o:spid="_x0000_s1061" style="position:absolute;top:-2;width:35041;height:15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" fillcolor="#c00000" stroked="f" strokeweight="1pt"/>
                      <v:roundrect id="Rounded Rectangle 53" o:spid="_x0000_s1062" style="position:absolute;left:1133;top:-3;width:63868;height:15487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54" o:spid="_x0000_s1063" style="position:absolute;left:755;top:-2;width:10656;height:15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" fillcolor="#fff2cc [663]" stroked="f" strokeweight="1pt"/>
                    </v:group>
                    <v:shape id="Text Box 55" o:spid="_x0000_s1064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<v:textbox>
                        <w:txbxContent>
                          <w:p w14:paraId="51B959BF" w14:textId="77777777" w:rsidR="00531961" w:rsidRPr="00C0683A" w:rsidRDefault="00531961" w:rsidP="0053196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57" o:spid="_x0000_s1065" type="#_x0000_t202" style="position:absolute;left:4117;top:3169;width:59606;height:15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<v:textbox>
                      <w:txbxContent>
                        <w:p w14:paraId="088C41EE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Hai vectơ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16786BFA">
                              <v:shape id="_x0000_i1040" type="#_x0000_t75" style="width:9.65pt;height:15pt" o:ole="">
                                <v:imagedata r:id="rId60" o:title=""/>
                              </v:shape>
                              <o:OLEObject Type="Embed" ProgID="Equation.DSMT4" ShapeID="_x0000_i1040" DrawAspect="Content" ObjectID="_1792679839" r:id="rId78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60" w14:anchorId="24D31DAE">
                              <v:shape id="_x0000_i1041" type="#_x0000_t75" style="width:9.65pt;height:18.65pt" o:ole="">
                                <v:imagedata r:id="rId62" o:title=""/>
                              </v:shape>
                              <o:OLEObject Type="Embed" ProgID="Equation.DSMT4" ShapeID="_x0000_i1041" DrawAspect="Content" ObjectID="_1792679840" r:id="rId79"/>
                            </w:object>
                          </w:r>
                          <w:r w:rsidRPr="00531961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gọi là </w:t>
                          </w:r>
                          <w:r w:rsidRPr="00531961">
                            <w:rPr>
                              <w:rFonts w:ascii="Palatino Linotype" w:hAnsi="Palatino Linotype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bằng nhau</w:t>
                          </w:r>
                          <w:r w:rsidRPr="00531961"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nếu chúng </w:t>
                          </w:r>
                          <w:r w:rsidRPr="00531961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cùng hướng</w: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có </w:t>
                          </w:r>
                          <w:r w:rsidRPr="00531961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cùng độ dài</w: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07C9EC2E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Kí hiệu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60" w:dyaOrig="360" w14:anchorId="5226571B">
                              <v:shape id="_x0000_i1042" type="#_x0000_t75" style="width:27.65pt;height:18.65pt" o:ole="">
                                <v:imagedata r:id="rId64" o:title=""/>
                              </v:shape>
                              <o:OLEObject Type="Embed" ProgID="Equation.DSMT4" ShapeID="_x0000_i1042" DrawAspect="Content" ObjectID="_1792679841" r:id="rId80"/>
                            </w:object>
                          </w:r>
                        </w:p>
                        <w:p w14:paraId="68765456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MS Mincho" w:hAnsi="Palatino Linotype"/>
                              <w:sz w:val="24"/>
                              <w:szCs w:val="24"/>
                            </w:rPr>
                            <w:t xml:space="preserve">Hai vectơ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23E877CF">
                              <v:shape id="_x0000_i1043" type="#_x0000_t75" style="width:9.65pt;height:15pt" o:ole="">
                                <v:imagedata r:id="rId66" o:title=""/>
                              </v:shape>
                              <o:OLEObject Type="Embed" ProgID="Equation.DSMT4" ShapeID="_x0000_i1043" DrawAspect="Content" ObjectID="_1792679842" r:id="rId81"/>
                            </w:object>
                          </w:r>
                          <w:r w:rsidRPr="00531961">
                            <w:rPr>
                              <w:rFonts w:ascii="Palatino Linotype" w:eastAsia="MS Mincho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60" w14:anchorId="2849013D">
                              <v:shape id="_x0000_i1044" type="#_x0000_t75" style="width:9.65pt;height:18pt" o:ole="">
                                <v:imagedata r:id="rId68" o:title=""/>
                              </v:shape>
                              <o:OLEObject Type="Embed" ProgID="Equation.DSMT4" ShapeID="_x0000_i1044" DrawAspect="Content" ObjectID="_1792679843" r:id="rId82"/>
                            </w:object>
                          </w:r>
                          <w:r w:rsidRPr="00531961">
                            <w:rPr>
                              <w:rFonts w:ascii="Palatino Linotype" w:eastAsia="MS Mincho" w:hAnsi="Palatino Linotype"/>
                              <w:sz w:val="24"/>
                              <w:szCs w:val="24"/>
                            </w:rPr>
                            <w:t xml:space="preserve"> gọi là </w:t>
                          </w:r>
                          <w:r w:rsidRPr="00531961">
                            <w:rPr>
                              <w:rFonts w:ascii="Palatino Linotype" w:eastAsia="MS Mincho" w:hAnsi="Palatino Linotype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đối nhau</w:t>
                          </w:r>
                          <w:r w:rsidRPr="00531961">
                            <w:rPr>
                              <w:rFonts w:ascii="Palatino Linotype" w:eastAsia="MS Mincho" w:hAnsi="Palatino Linotype"/>
                              <w:i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MS Mincho" w:hAnsi="Palatino Linotype"/>
                              <w:sz w:val="24"/>
                              <w:szCs w:val="24"/>
                            </w:rPr>
                            <w:t xml:space="preserve">nếu chúng ngược hướng và có cùng độ dài. </w:t>
                          </w:r>
                        </w:p>
                        <w:p w14:paraId="1E8E46DA" w14:textId="77777777" w:rsidR="00531961" w:rsidRPr="00531961" w:rsidRDefault="00531961" w:rsidP="00531961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>♨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Chú ý</w: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5340EA58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Khi cho trước vectơ </w:t>
                          </w:r>
                          <w:r w:rsidRPr="00531961">
                            <w:rPr>
                              <w:rFonts w:ascii="Calibri" w:eastAsia="Calibri" w:hAnsi="Calibri" w:cs="Times New Roman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13C14E1D">
                              <v:shape id="_x0000_i1045" type="#_x0000_t75" style="width:9.65pt;height:15pt" o:ole="">
                                <v:imagedata r:id="rId70" o:title=""/>
                              </v:shape>
                              <o:OLEObject Type="Embed" ProgID="Equation.DSMT4" ShapeID="_x0000_i1045" DrawAspect="Content" ObjectID="_1792679844" r:id="rId83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à điểm </w:t>
                          </w:r>
                          <w:r w:rsidRPr="00531961">
                            <w:rPr>
                              <w:rFonts w:ascii="Calibri" w:eastAsia="Calibri" w:hAnsi="Calibri" w:cs="Times New Roman"/>
                              <w:position w:val="-6"/>
                              <w:sz w:val="24"/>
                              <w:szCs w:val="24"/>
                            </w:rPr>
                            <w:object w:dxaOrig="260" w:dyaOrig="279" w14:anchorId="79DE76EA">
                              <v:shape id="_x0000_i1046" type="#_x0000_t75" style="width:12.65pt;height:14.35pt" o:ole="">
                                <v:imagedata r:id="rId72" o:title=""/>
                              </v:shape>
                              <o:OLEObject Type="Embed" ProgID="Equation.DSMT4" ShapeID="_x0000_i1046" DrawAspect="Content" ObjectID="_1792679845" r:id="rId84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, thì ta luôn tìm được một điểm </w:t>
                          </w:r>
                          <w:r w:rsidRPr="00531961">
                            <w:rPr>
                              <w:rFonts w:ascii="Calibri" w:eastAsia="Calibri" w:hAnsi="Calibri" w:cs="Times New Roman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6684DAAE">
                              <v:shape id="_x0000_i1047" type="#_x0000_t75" style="width:12.65pt;height:12.65pt" o:ole="">
                                <v:imagedata r:id="rId74" o:title=""/>
                              </v:shape>
                              <o:OLEObject Type="Embed" ProgID="Equation.DSMT4" ShapeID="_x0000_i1047" DrawAspect="Content" ObjectID="_1792679846" r:id="rId85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duy nhất sao cho </w:t>
                          </w:r>
                          <w:r w:rsidRPr="00531961">
                            <w:rPr>
                              <w:rFonts w:ascii="Calibri" w:eastAsia="Calibri" w:hAnsi="Calibri" w:cs="Times New Roman"/>
                              <w:position w:val="-6"/>
                              <w:sz w:val="24"/>
                              <w:szCs w:val="24"/>
                            </w:rPr>
                            <w:object w:dxaOrig="780" w:dyaOrig="380" w14:anchorId="11C61FCD">
                              <v:shape id="_x0000_i1048" type="#_x0000_t75" style="width:39pt;height:18.65pt" o:ole="">
                                <v:imagedata r:id="rId76" o:title=""/>
                              </v:shape>
                              <o:OLEObject Type="Embed" ProgID="Equation.DSMT4" ShapeID="_x0000_i1048" DrawAspect="Content" ObjectID="_1792679847" r:id="rId86"/>
                            </w:object>
                          </w:r>
                          <w:r w:rsidRPr="00531961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C6B00F1" w14:textId="77777777" w:rsidR="00531961" w:rsidRPr="00531961" w:rsidRDefault="00531961" w:rsidP="00531961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8" o:spid="_x0000_s106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">
                  <v:imagedata r:id="rId47" o:title=""/>
                </v:shape>
                <w10:anchorlock/>
              </v:group>
            </w:pict>
          </mc:Fallback>
        </mc:AlternateContent>
      </w:r>
    </w:p>
    <w:p w14:paraId="0A9B0DC5" w14:textId="77777777" w:rsidR="00531961" w:rsidRPr="00FC4417" w:rsidRDefault="00531961" w:rsidP="00531961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10"/>
          <w:szCs w:val="10"/>
        </w:rPr>
      </w:pPr>
    </w:p>
    <w:p w14:paraId="796BEB5F" w14:textId="77777777" w:rsidR="00531961" w:rsidRPr="00531961" w:rsidRDefault="00531961" w:rsidP="00531961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531961">
        <w:rPr>
          <w:rFonts w:ascii="Quicksand" w:hAnsi="Quicksand"/>
          <w:b/>
          <w:color w:val="C00000"/>
          <w:sz w:val="24"/>
          <w:szCs w:val="24"/>
        </w:rPr>
        <w:t>4. Vectơ – không</w:t>
      </w:r>
    </w:p>
    <w:p w14:paraId="3C318D2E" w14:textId="77777777" w:rsidR="00531961" w:rsidRPr="00F56552" w:rsidRDefault="00531961" w:rsidP="00531961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82EC511" wp14:editId="754B0194">
                <wp:extent cx="6481445" cy="1266825"/>
                <wp:effectExtent l="38100" t="19050" r="0" b="9525"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66825"/>
                          <a:chOff x="0" y="0"/>
                          <a:chExt cx="6499860" cy="1270749"/>
                        </a:xfrm>
                      </wpg:grpSpPr>
                      <wpg:grpSp>
                        <wpg:cNvPr id="60" name="Group 60"/>
                        <wpg:cNvGrpSpPr/>
                        <wpg:grpSpPr>
                          <a:xfrm>
                            <a:off x="0" y="36576"/>
                            <a:ext cx="6499860" cy="1234173"/>
                            <a:chOff x="0" y="82942"/>
                            <a:chExt cx="6499860" cy="1234792"/>
                          </a:xfrm>
                        </wpg:grpSpPr>
                        <wpg:grpSp>
                          <wpg:cNvPr id="61" name="Group 61"/>
                          <wpg:cNvGrpSpPr/>
                          <wpg:grpSpPr>
                            <a:xfrm>
                              <a:off x="0" y="82942"/>
                              <a:ext cx="6499860" cy="1234702"/>
                              <a:chOff x="0" y="-241965"/>
                              <a:chExt cx="6499860" cy="1235622"/>
                            </a:xfrm>
                          </wpg:grpSpPr>
                          <wpg:grpSp>
                            <wpg:cNvPr id="62" name="Group 62"/>
                            <wpg:cNvGrpSpPr/>
                            <wpg:grpSpPr>
                              <a:xfrm>
                                <a:off x="0" y="-334"/>
                                <a:ext cx="6499860" cy="993991"/>
                                <a:chOff x="0" y="-334"/>
                                <a:chExt cx="6500186" cy="994211"/>
                              </a:xfrm>
                            </wpg:grpSpPr>
                            <wps:wsp>
                              <wps:cNvPr id="63" name="Rectangle 63"/>
                              <wps:cNvSpPr/>
                              <wps:spPr>
                                <a:xfrm>
                                  <a:off x="0" y="-260"/>
                                  <a:ext cx="3504157" cy="9941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3889280" name="Rounded Rectangle 1463889280"/>
                              <wps:cNvSpPr/>
                              <wps:spPr>
                                <a:xfrm>
                                  <a:off x="113356" y="-334"/>
                                  <a:ext cx="6386830" cy="994168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3889281" name="Rectangle 1463889281"/>
                              <wps:cNvSpPr/>
                              <wps:spPr>
                                <a:xfrm>
                                  <a:off x="75571" y="-260"/>
                                  <a:ext cx="1065597" cy="9941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282" name="Text Box 1463889282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227AB54" w14:textId="77777777" w:rsidR="00531961" w:rsidRPr="00C0683A" w:rsidRDefault="00531961" w:rsidP="0053196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63889283" name="Text Box 1463889283"/>
                          <wps:cNvSpPr txBox="1"/>
                          <wps:spPr>
                            <a:xfrm>
                              <a:off x="411717" y="316961"/>
                              <a:ext cx="5960639" cy="100077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05A915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Vectơ-không là vectơ đặc biệt có điểm đầu và điểm cuối đều cùng một điểm, ta kí hiệu là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78BEC619">
                                    <v:shape id="_x0000_i1049" type="#_x0000_t75" style="width:9.65pt;height:17.35pt" o:ole="">
                                      <v:imagedata r:id="rId87" o:title=""/>
                                    </v:shape>
                                    <o:OLEObject Type="Embed" ProgID="Equation.DSMT4" ShapeID="_x0000_i1049" DrawAspect="Content" ObjectID="_1792679848" r:id="rId88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034527C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Ta quy ước vectơ-không cùng phương, cùng hướng với mọi vectơ.</w:t>
                                </w:r>
                              </w:p>
                              <w:p w14:paraId="324D404E" w14:textId="77777777" w:rsidR="00531961" w:rsidRPr="00531961" w:rsidRDefault="00531961" w:rsidP="00531961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531961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Như vậy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740" w:dyaOrig="380" w14:anchorId="49C2A9FD">
                                    <v:shape id="_x0000_i1050" type="#_x0000_t75" style="width:87pt;height:18.65pt" o:ole="">
                                      <v:imagedata r:id="rId89" o:title=""/>
                                    </v:shape>
                                    <o:OLEObject Type="Embed" ProgID="Equation.DSMT4" ShapeID="_x0000_i1050" DrawAspect="Content" ObjectID="_1792679849" r:id="rId90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531961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920" w:dyaOrig="380" w14:anchorId="4C0020F5">
                                    <v:shape id="_x0000_i1051" type="#_x0000_t75" style="width:96pt;height:18.65pt" o:ole="">
                                      <v:imagedata r:id="rId91" o:title=""/>
                                    </v:shape>
                                    <o:OLEObject Type="Embed" ProgID="Equation.DSMT4" ShapeID="_x0000_i1051" DrawAspect="Content" ObjectID="_1792679850" r:id="rId92"/>
                                  </w:object>
                                </w:r>
                                <w:r w:rsidRPr="00531961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58A8C155" w14:textId="77777777" w:rsidR="00531961" w:rsidRPr="00531961" w:rsidRDefault="00531961" w:rsidP="00531961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63889284" name="Picture 1463889284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82EC511" id="Group 59" o:spid="_x0000_s1067" style="width:510.35pt;height:99.75pt;mso-position-horizontal-relative:char;mso-position-vertical-relative:line" coordsize="64998,127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">
                <v:group id="Group 60" o:spid="_x0000_s1068" style="position:absolute;top:365;width:64998;height:12342" coordorigin=",829" coordsize="64998,12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group id="Group 61" o:spid="_x0000_s1069" style="position:absolute;top:829;width:64998;height:12347" coordorigin=",-2419" coordsize="64998,12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group id="Group 62" o:spid="_x0000_s1070" style="position:absolute;top:-3;width:64998;height:9939" coordorigin=",-3" coordsize="65001,9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<v:rect id="Rectangle 63" o:spid="_x0000_s1071" style="position:absolute;top:-2;width:35041;height:9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" fillcolor="#c00000" stroked="f" strokeweight="1pt"/>
                      <v:roundrect id="Rounded Rectangle 1463889280" o:spid="_x0000_s1072" style="position:absolute;left:1133;top:-3;width:63868;height:9941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" fillcolor="#fff2cc [663]" stroked="f" strokeweight="1pt">
                        <v:stroke joinstyle="miter"/>
                      </v:roundrect>
                      <v:rect id="Rectangle 1463889281" o:spid="_x0000_s1073" style="position:absolute;left:755;top:-2;width:10656;height:9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" fillcolor="#fff2cc [663]" stroked="f" strokeweight="1pt"/>
                    </v:group>
                    <v:shape id="Text Box 1463889282" o:spid="_x0000_s1074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" filled="f" stroked="f" strokeweight=".5pt">
                      <v:textbox>
                        <w:txbxContent>
                          <w:p w14:paraId="7227AB54" w14:textId="77777777" w:rsidR="00531961" w:rsidRPr="00C0683A" w:rsidRDefault="00531961" w:rsidP="0053196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1463889283" o:spid="_x0000_s1075" type="#_x0000_t202" style="position:absolute;left:4117;top:3169;width:59606;height:10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" filled="f" stroked="f" strokeweight=".5pt">
                    <v:textbox>
                      <w:txbxContent>
                        <w:p w14:paraId="3C05A915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Vectơ-không là vectơ đặc biệt có điểm đầu và điểm cuối đều cùng một điểm, ta kí hiệu là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60" w14:anchorId="78BEC619">
                              <v:shape id="_x0000_i1049" type="#_x0000_t75" style="width:9.65pt;height:17.35pt" o:ole="">
                                <v:imagedata r:id="rId87" o:title=""/>
                              </v:shape>
                              <o:OLEObject Type="Embed" ProgID="Equation.DSMT4" ShapeID="_x0000_i1049" DrawAspect="Content" ObjectID="_1792679848" r:id="rId93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034527C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Ta quy ước vectơ-không cùng phương, cùng hướng với mọi vectơ.</w:t>
                          </w:r>
                        </w:p>
                        <w:p w14:paraId="324D404E" w14:textId="77777777" w:rsidR="00531961" w:rsidRPr="00531961" w:rsidRDefault="00531961" w:rsidP="00531961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531961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Như vậy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740" w:dyaOrig="380" w14:anchorId="49C2A9FD">
                              <v:shape id="_x0000_i1050" type="#_x0000_t75" style="width:87pt;height:18.65pt" o:ole="">
                                <v:imagedata r:id="rId89" o:title=""/>
                              </v:shape>
                              <o:OLEObject Type="Embed" ProgID="Equation.DSMT4" ShapeID="_x0000_i1050" DrawAspect="Content" ObjectID="_1792679849" r:id="rId94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531961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920" w:dyaOrig="380" w14:anchorId="4C0020F5">
                              <v:shape id="_x0000_i1051" type="#_x0000_t75" style="width:96pt;height:18.65pt" o:ole="">
                                <v:imagedata r:id="rId91" o:title=""/>
                              </v:shape>
                              <o:OLEObject Type="Embed" ProgID="Equation.DSMT4" ShapeID="_x0000_i1051" DrawAspect="Content" ObjectID="_1792679850" r:id="rId95"/>
                            </w:object>
                          </w:r>
                          <w:r w:rsidRPr="00531961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58A8C155" w14:textId="77777777" w:rsidR="00531961" w:rsidRPr="00531961" w:rsidRDefault="00531961" w:rsidP="00531961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63889284" o:spid="_x0000_s107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">
                  <v:imagedata r:id="rId47" o:title=""/>
                </v:shape>
                <w10:anchorlock/>
              </v:group>
            </w:pict>
          </mc:Fallback>
        </mc:AlternateContent>
      </w:r>
    </w:p>
    <w:p w14:paraId="5401E651" w14:textId="77777777" w:rsidR="00531961" w:rsidRDefault="00531961" w:rsidP="00531961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Cs w:val="24"/>
          <w:lang w:val="vi-VN"/>
        </w:rPr>
      </w:pPr>
    </w:p>
    <w:p w14:paraId="67ED8BA3" w14:textId="77777777" w:rsidR="004C5FEE" w:rsidRPr="00F56552" w:rsidRDefault="004C5FEE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1F12E0BB" w14:textId="77777777" w:rsidR="004C5FEE" w:rsidRPr="00F56552" w:rsidRDefault="004C5FEE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32442AB8" w14:textId="77777777" w:rsidR="004C5FEE" w:rsidRPr="00F56552" w:rsidRDefault="004C5FEE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598873E4" wp14:editId="62D2C5AC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CB41B" w14:textId="77777777" w:rsidR="004C5FEE" w:rsidRPr="009C3D7A" w:rsidRDefault="004C5FEE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76330B" w14:textId="77777777" w:rsidR="004C5FEE" w:rsidRPr="000C2FA8" w:rsidRDefault="004C5FEE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8873E4" id="Group 7" o:spid="_x0000_s1077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">
                <v:shape id="Picture 8" o:spid="_x0000_s1078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079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73BCB41B" w14:textId="77777777" w:rsidR="004C5FEE" w:rsidRPr="009C3D7A" w:rsidRDefault="004C5FEE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80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7176330B" w14:textId="77777777" w:rsidR="004C5FEE" w:rsidRPr="000C2FA8" w:rsidRDefault="004C5FEE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27A4F0" w14:textId="77777777" w:rsidR="004C5FEE" w:rsidRPr="00F56552" w:rsidRDefault="004C5FEE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A31642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A3164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A31642" w:rsidRPr="00A31642">
        <w:rPr>
          <w:rFonts w:ascii="Quicksand" w:eastAsia="Calibri" w:hAnsi="Quicksand"/>
          <w:b/>
          <w:color w:val="C00000"/>
          <w:sz w:val="26"/>
          <w:szCs w:val="26"/>
          <w:lang w:val="vi-VN"/>
        </w:rPr>
        <w:t>Xác định vectơ; phương, hướng; độ dài của vectơ</w:t>
      </w:r>
    </w:p>
    <w:p w14:paraId="17EF9210" w14:textId="77777777" w:rsidR="004C5FEE" w:rsidRPr="00F56552" w:rsidRDefault="004C5FEE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AF63B23" wp14:editId="63479DE1">
                <wp:extent cx="6680887" cy="4933950"/>
                <wp:effectExtent l="0" t="0" r="24765" b="19050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4933950"/>
                          <a:chOff x="0" y="-43020"/>
                          <a:chExt cx="6680887" cy="4933950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4750354"/>
                            <a:chOff x="0" y="-8876"/>
                            <a:chExt cx="6825515" cy="4882250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2667"/>
                              <a:ext cx="6825515" cy="472070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7EF09858" w14:textId="77777777" w:rsidR="00A31642" w:rsidRPr="00A31642" w:rsidRDefault="00A31642" w:rsidP="00A31642">
                                <w:pPr>
                                  <w:spacing w:after="0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31642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ịnh nghĩa vectơ:</w:t>
                                </w:r>
                              </w:p>
                              <w:p w14:paraId="6F115151" w14:textId="77777777" w:rsidR="00A31642" w:rsidRPr="00A31642" w:rsidRDefault="00A31642" w:rsidP="00A31642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Vectơ là một đoạn thẳng có hướng</w:t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6697941" w14:textId="77777777" w:rsidR="00A31642" w:rsidRPr="00A31642" w:rsidRDefault="00A31642" w:rsidP="00A31642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ộ dài vectơ:</w:t>
                                </w:r>
                              </w:p>
                              <w:p w14:paraId="175D6A96" w14:textId="77777777" w:rsidR="00A31642" w:rsidRPr="00A31642" w:rsidRDefault="00A31642" w:rsidP="00A31642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ộ dài của vectơ là khoảng cách giữa điểm đầu và điểm cuối của vectơ đó</w:t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75CECA44" w14:textId="77777777" w:rsidR="00A31642" w:rsidRPr="00A31642" w:rsidRDefault="00A31642" w:rsidP="00A31642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Vectơ cùng phương – cùng hướng:</w:t>
                                </w:r>
                              </w:p>
                              <w:p w14:paraId="19328160" w14:textId="77777777" w:rsidR="00A31642" w:rsidRPr="00A31642" w:rsidRDefault="00A31642" w:rsidP="00A31642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Hai vectơ cùng phương nếu giá của chúng song song hoặc trùng nhau.</w:t>
                                </w:r>
                              </w:p>
                              <w:p w14:paraId="4199FE4A" w14:textId="77777777" w:rsidR="00A31642" w:rsidRPr="00A31642" w:rsidRDefault="00A31642" w:rsidP="00A31642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Hai vectơ cùng phương thì chúng chỉ có thể cùng hướng hoặc ngược hướng.</w:t>
                                </w:r>
                              </w:p>
                              <w:p w14:paraId="4BBD427C" w14:textId="77777777" w:rsidR="00A31642" w:rsidRPr="00A31642" w:rsidRDefault="00A31642" w:rsidP="00A31642">
                                <w:pPr>
                                  <w:spacing w:after="0" w:line="240" w:lineRule="auto"/>
                                  <w:ind w:left="1080" w:hanging="54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>♨</w:t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Nhận xét</w:t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36AC7493" w14:textId="77777777" w:rsidR="00A31642" w:rsidRPr="00A31642" w:rsidRDefault="00A31642" w:rsidP="00A31642">
                                <w:pPr>
                                  <w:spacing w:after="0" w:line="240" w:lineRule="auto"/>
                                  <w:ind w:left="900" w:hanging="36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A31642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A31642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Ba điểm phân biệt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760" w:dyaOrig="340" w14:anchorId="3BFD2CDF">
                                    <v:shape id="_x0000_i1052" type="#_x0000_t75" style="width:38.35pt;height:17.35pt" o:ole="">
                                      <v:imagedata r:id="rId48" o:title=""/>
                                    </v:shape>
                                    <o:OLEObject Type="Embed" ProgID="Equation.DSMT4" ShapeID="_x0000_i1052" DrawAspect="Content" ObjectID="_1792679851" r:id="rId96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ẳng hàng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340" w:dyaOrig="240" w14:anchorId="7AAF46FE">
                                    <v:shape id="_x0000_i1053" type="#_x0000_t75" style="width:17.35pt;height:12pt" o:ole="">
                                      <v:imagedata r:id="rId50" o:title=""/>
                                    </v:shape>
                                    <o:OLEObject Type="Embed" ProgID="Equation.DSMT4" ShapeID="_x0000_i1053" DrawAspect="Content" ObjectID="_1792679852" r:id="rId97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ai vectơ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360" w14:anchorId="31437243">
                                    <v:shape id="_x0000_i1054" type="#_x0000_t75" style="width:20.35pt;height:18pt" o:ole="">
                                      <v:imagedata r:id="rId52" o:title=""/>
                                    </v:shape>
                                    <o:OLEObject Type="Embed" ProgID="Equation.DSMT4" ShapeID="_x0000_i1054" DrawAspect="Content" ObjectID="_1792679853" r:id="rId98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380" w14:anchorId="03835514">
                                    <v:shape id="_x0000_i1055" type="#_x0000_t75" style="width:20.35pt;height:18.65pt" o:ole="">
                                      <v:imagedata r:id="rId54" o:title=""/>
                                    </v:shape>
                                    <o:OLEObject Type="Embed" ProgID="Equation.DSMT4" ShapeID="_x0000_i1055" DrawAspect="Content" ObjectID="_1792679854" r:id="rId99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ùng phương.</w:t>
                                </w:r>
                              </w:p>
                              <w:p w14:paraId="110109F7" w14:textId="77777777" w:rsidR="00A31642" w:rsidRPr="00A31642" w:rsidRDefault="00A31642" w:rsidP="00A31642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Hai vectơ bằng nhau:</w:t>
                                </w:r>
                              </w:p>
                              <w:p w14:paraId="6FE8050C" w14:textId="77777777" w:rsidR="00A31642" w:rsidRPr="00A31642" w:rsidRDefault="00A31642" w:rsidP="00A31642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ai vectơ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6063807C">
                                    <v:shape id="_x0000_i1056" type="#_x0000_t75" style="width:9.65pt;height:15pt" o:ole="">
                                      <v:imagedata r:id="rId60" o:title=""/>
                                    </v:shape>
                                    <o:OLEObject Type="Embed" ProgID="Equation.DSMT4" ShapeID="_x0000_i1056" DrawAspect="Content" ObjectID="_1792679855" r:id="rId100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6444F2EE">
                                    <v:shape id="_x0000_i1057" type="#_x0000_t75" style="width:9.65pt;height:18.65pt" o:ole="">
                                      <v:imagedata r:id="rId62" o:title=""/>
                                    </v:shape>
                                    <o:OLEObject Type="Embed" ProgID="Equation.DSMT4" ShapeID="_x0000_i1057" DrawAspect="Content" ObjectID="_1792679856" r:id="rId101"/>
                                  </w:object>
                                </w:r>
                                <w:r w:rsidRPr="00A31642">
                                  <w:rPr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gọi là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bằng nhau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nếu chúng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cùng hướng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có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cùng độ dài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33167FAB" w14:textId="77777777" w:rsidR="00A31642" w:rsidRPr="00A31642" w:rsidRDefault="00A31642" w:rsidP="00A31642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Kí hiệu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60" w:dyaOrig="360" w14:anchorId="44288527">
                                    <v:shape id="_x0000_i1058" type="#_x0000_t75" style="width:27.65pt;height:18.65pt" o:ole="">
                                      <v:imagedata r:id="rId64" o:title=""/>
                                    </v:shape>
                                    <o:OLEObject Type="Embed" ProgID="Equation.DSMT4" ShapeID="_x0000_i1058" DrawAspect="Content" ObjectID="_1792679857" r:id="rId102"/>
                                  </w:object>
                                </w:r>
                              </w:p>
                              <w:p w14:paraId="012C8297" w14:textId="77777777" w:rsidR="00A31642" w:rsidRPr="00A31642" w:rsidRDefault="00A31642" w:rsidP="00A31642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eastAsia="MS Mincho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ai vectơ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61890A33">
                                    <v:shape id="_x0000_i1059" type="#_x0000_t75" style="width:9.65pt;height:15pt" o:ole="">
                                      <v:imagedata r:id="rId66" o:title=""/>
                                    </v:shape>
                                    <o:OLEObject Type="Embed" ProgID="Equation.DSMT4" ShapeID="_x0000_i1059" DrawAspect="Content" ObjectID="_1792679858" r:id="rId103"/>
                                  </w:object>
                                </w:r>
                                <w:r w:rsidRPr="00A31642">
                                  <w:rPr>
                                    <w:rFonts w:ascii="Palatino Linotype" w:eastAsia="MS Mincho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615928FB">
                                    <v:shape id="_x0000_i1060" type="#_x0000_t75" style="width:9.65pt;height:18pt" o:ole="">
                                      <v:imagedata r:id="rId68" o:title=""/>
                                    </v:shape>
                                    <o:OLEObject Type="Embed" ProgID="Equation.DSMT4" ShapeID="_x0000_i1060" DrawAspect="Content" ObjectID="_1792679859" r:id="rId104"/>
                                  </w:object>
                                </w:r>
                                <w:r w:rsidRPr="00A31642">
                                  <w:rPr>
                                    <w:rFonts w:ascii="Palatino Linotype" w:eastAsia="MS Mincho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gọi là </w:t>
                                </w:r>
                                <w:r w:rsidRPr="00A31642">
                                  <w:rPr>
                                    <w:rFonts w:ascii="Palatino Linotype" w:eastAsia="MS Mincho" w:hAnsi="Palatino Linotype"/>
                                    <w:b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ối nhau</w:t>
                                </w:r>
                                <w:r w:rsidRPr="00A31642">
                                  <w:rPr>
                                    <w:rFonts w:ascii="Palatino Linotype" w:eastAsia="MS Mincho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eastAsia="MS Mincho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chúng ngược hướng và có cùng độ dài. </w:t>
                                </w:r>
                              </w:p>
                              <w:p w14:paraId="239A8890" w14:textId="77777777" w:rsidR="00A31642" w:rsidRPr="00A31642" w:rsidRDefault="00A31642" w:rsidP="00A31642">
                                <w:pPr>
                                  <w:spacing w:after="0"/>
                                  <w:ind w:left="540" w:hanging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31642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Vectơ – không:</w:t>
                                </w:r>
                              </w:p>
                              <w:p w14:paraId="7A75CE82" w14:textId="77777777" w:rsidR="00A31642" w:rsidRPr="00A31642" w:rsidRDefault="00A31642" w:rsidP="00A31642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L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à vectơ đặc biệt có điểm đầu và điểm cuối đều cùng một điểm, ta kí hiệu là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348618F3">
                                    <v:shape id="_x0000_i1061" type="#_x0000_t75" style="width:9.65pt;height:17.35pt" o:ole="">
                                      <v:imagedata r:id="rId87" o:title=""/>
                                    </v:shape>
                                    <o:OLEObject Type="Embed" ProgID="Equation.DSMT4" ShapeID="_x0000_i1061" DrawAspect="Content" ObjectID="_1792679860" r:id="rId105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14804089" w14:textId="77777777" w:rsidR="00A31642" w:rsidRPr="00A31642" w:rsidRDefault="00A31642" w:rsidP="00A31642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Ta quy ước vectơ-không cùng phương, cùng hướng với mọi vectơ.</w:t>
                                </w:r>
                              </w:p>
                              <w:p w14:paraId="173887D6" w14:textId="77777777" w:rsidR="00A31642" w:rsidRPr="00A31642" w:rsidRDefault="00A31642" w:rsidP="00A31642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A31642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hư vậy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740" w:dyaOrig="380" w14:anchorId="1777EE1C">
                                    <v:shape id="_x0000_i1062" type="#_x0000_t75" style="width:87pt;height:18.65pt" o:ole="">
                                      <v:imagedata r:id="rId89" o:title=""/>
                                    </v:shape>
                                    <o:OLEObject Type="Embed" ProgID="Equation.DSMT4" ShapeID="_x0000_i1062" DrawAspect="Content" ObjectID="_1792679861" r:id="rId106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A31642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920" w:dyaOrig="380" w14:anchorId="6EF654C0">
                                    <v:shape id="_x0000_i1063" type="#_x0000_t75" style="width:96pt;height:18.65pt" o:ole="">
                                      <v:imagedata r:id="rId91" o:title=""/>
                                    </v:shape>
                                    <o:OLEObject Type="Embed" ProgID="Equation.DSMT4" ShapeID="_x0000_i1063" DrawAspect="Content" ObjectID="_1792679862" r:id="rId107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EBFDBD4" w14:textId="77777777" w:rsidR="004C5FEE" w:rsidRPr="00A31642" w:rsidRDefault="004C5FEE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927DF9" w14:textId="77777777" w:rsidR="004C5FEE" w:rsidRPr="00000144" w:rsidRDefault="004C5FEE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AF63B23" id="Group 234" o:spid="_x0000_s1081" style="width:526.05pt;height:388.5pt;mso-position-horizontal-relative:char;mso-position-vertical-relative:line" coordorigin=",-430" coordsize="66808,493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">
                <v:group id="Group 31" o:spid="_x0000_s1082" style="position:absolute;top:1405;width:66808;height:47504" coordorigin=",-88" coordsize="68255,48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083" style="position:absolute;top:1526;width:68255;height:47207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14:paraId="7EF09858" w14:textId="77777777" w:rsidR="00A31642" w:rsidRPr="00A31642" w:rsidRDefault="00A31642" w:rsidP="00A31642">
                          <w:pPr>
                            <w:spacing w:after="0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A31642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A31642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ịnh nghĩa vectơ:</w:t>
                          </w:r>
                        </w:p>
                        <w:p w14:paraId="6F115151" w14:textId="77777777" w:rsidR="00A31642" w:rsidRPr="00A31642" w:rsidRDefault="00A31642" w:rsidP="00A31642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Vectơ là một đoạn thẳng có hướng</w:t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6697941" w14:textId="77777777" w:rsidR="00A31642" w:rsidRPr="00A31642" w:rsidRDefault="00A31642" w:rsidP="00A31642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A31642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ộ dài vectơ:</w:t>
                          </w:r>
                        </w:p>
                        <w:p w14:paraId="175D6A96" w14:textId="77777777" w:rsidR="00A31642" w:rsidRPr="00A31642" w:rsidRDefault="00A31642" w:rsidP="00A31642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eastAsia="Calibri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ộ dài của vectơ là khoảng cách giữa điểm đầu và điểm cuối của vectơ đó</w:t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75CECA44" w14:textId="77777777" w:rsidR="00A31642" w:rsidRPr="00A31642" w:rsidRDefault="00A31642" w:rsidP="00A31642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⑶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A31642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Vectơ cùng phương – cùng hướng:</w:t>
                          </w:r>
                        </w:p>
                        <w:p w14:paraId="19328160" w14:textId="77777777" w:rsidR="00A31642" w:rsidRPr="00A31642" w:rsidRDefault="00A31642" w:rsidP="00A31642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Hai vectơ cùng phương nếu giá của chúng song song hoặc trùng nhau.</w:t>
                          </w:r>
                        </w:p>
                        <w:p w14:paraId="4199FE4A" w14:textId="77777777" w:rsidR="00A31642" w:rsidRPr="00A31642" w:rsidRDefault="00A31642" w:rsidP="00A31642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Hai vectơ cùng phương thì chúng chỉ có thể cùng hướng hoặc ngược hướng.</w:t>
                          </w:r>
                        </w:p>
                        <w:p w14:paraId="4BBD427C" w14:textId="77777777" w:rsidR="00A31642" w:rsidRPr="00A31642" w:rsidRDefault="00A31642" w:rsidP="00A31642">
                          <w:pPr>
                            <w:spacing w:after="0" w:line="240" w:lineRule="auto"/>
                            <w:ind w:left="1080" w:hanging="54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>♨</w:t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Nhận xét</w:t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36AC7493" w14:textId="77777777" w:rsidR="00A31642" w:rsidRPr="00A31642" w:rsidRDefault="00A31642" w:rsidP="00A31642">
                          <w:pPr>
                            <w:spacing w:after="0" w:line="240" w:lineRule="auto"/>
                            <w:ind w:left="900" w:hanging="36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A31642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A31642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Ba điểm phân biệt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760" w:dyaOrig="340" w14:anchorId="3BFD2CDF">
                              <v:shape id="_x0000_i1052" type="#_x0000_t75" style="width:38.35pt;height:17.35pt" o:ole="">
                                <v:imagedata r:id="rId48" o:title=""/>
                              </v:shape>
                              <o:OLEObject Type="Embed" ProgID="Equation.DSMT4" ShapeID="_x0000_i1052" DrawAspect="Content" ObjectID="_1792679851" r:id="rId109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thẳng hàng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340" w:dyaOrig="240" w14:anchorId="7AAF46FE">
                              <v:shape id="_x0000_i1053" type="#_x0000_t75" style="width:17.35pt;height:12pt" o:ole="">
                                <v:imagedata r:id="rId50" o:title=""/>
                              </v:shape>
                              <o:OLEObject Type="Embed" ProgID="Equation.DSMT4" ShapeID="_x0000_i1053" DrawAspect="Content" ObjectID="_1792679852" r:id="rId110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hai vectơ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400" w:dyaOrig="360" w14:anchorId="31437243">
                              <v:shape id="_x0000_i1054" type="#_x0000_t75" style="width:20.35pt;height:18pt" o:ole="">
                                <v:imagedata r:id="rId52" o:title=""/>
                              </v:shape>
                              <o:OLEObject Type="Embed" ProgID="Equation.DSMT4" ShapeID="_x0000_i1054" DrawAspect="Content" ObjectID="_1792679853" r:id="rId111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400" w:dyaOrig="380" w14:anchorId="03835514">
                              <v:shape id="_x0000_i1055" type="#_x0000_t75" style="width:20.35pt;height:18.65pt" o:ole="">
                                <v:imagedata r:id="rId54" o:title=""/>
                              </v:shape>
                              <o:OLEObject Type="Embed" ProgID="Equation.DSMT4" ShapeID="_x0000_i1055" DrawAspect="Content" ObjectID="_1792679854" r:id="rId112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cùng phương.</w:t>
                          </w:r>
                        </w:p>
                        <w:p w14:paraId="110109F7" w14:textId="77777777" w:rsidR="00A31642" w:rsidRPr="00A31642" w:rsidRDefault="00A31642" w:rsidP="00A31642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⑷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A31642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Hai vectơ bằng nhau:</w:t>
                          </w:r>
                        </w:p>
                        <w:p w14:paraId="6FE8050C" w14:textId="77777777" w:rsidR="00A31642" w:rsidRPr="00A31642" w:rsidRDefault="00A31642" w:rsidP="00A31642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Hai vectơ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6063807C">
                              <v:shape id="_x0000_i1056" type="#_x0000_t75" style="width:9.65pt;height:15pt" o:ole="">
                                <v:imagedata r:id="rId60" o:title=""/>
                              </v:shape>
                              <o:OLEObject Type="Embed" ProgID="Equation.DSMT4" ShapeID="_x0000_i1056" DrawAspect="Content" ObjectID="_1792679855" r:id="rId113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6444F2EE">
                              <v:shape id="_x0000_i1057" type="#_x0000_t75" style="width:9.65pt;height:18.65pt" o:ole="">
                                <v:imagedata r:id="rId62" o:title=""/>
                              </v:shape>
                              <o:OLEObject Type="Embed" ProgID="Equation.DSMT4" ShapeID="_x0000_i1057" DrawAspect="Content" ObjectID="_1792679856" r:id="rId114"/>
                            </w:object>
                          </w:r>
                          <w:r w:rsidRPr="00A31642">
                            <w:rPr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gọi là </w:t>
                          </w:r>
                          <w:r w:rsidRPr="00A31642">
                            <w:rPr>
                              <w:rFonts w:ascii="Palatino Linotype" w:hAnsi="Palatino Linotype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>bằng nhau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nếu chúng </w:t>
                          </w:r>
                          <w:r w:rsidRPr="00A31642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>cùng hướng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và có </w:t>
                          </w:r>
                          <w:r w:rsidRPr="00A31642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>cùng độ dài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33167FAB" w14:textId="77777777" w:rsidR="00A31642" w:rsidRPr="00A31642" w:rsidRDefault="00A31642" w:rsidP="00A31642">
                          <w:pPr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Kí hiệu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60" w:dyaOrig="360" w14:anchorId="44288527">
                              <v:shape id="_x0000_i1058" type="#_x0000_t75" style="width:27.65pt;height:18.65pt" o:ole="">
                                <v:imagedata r:id="rId64" o:title=""/>
                              </v:shape>
                              <o:OLEObject Type="Embed" ProgID="Equation.DSMT4" ShapeID="_x0000_i1058" DrawAspect="Content" ObjectID="_1792679857" r:id="rId115"/>
                            </w:object>
                          </w:r>
                        </w:p>
                        <w:p w14:paraId="012C8297" w14:textId="77777777" w:rsidR="00A31642" w:rsidRPr="00A31642" w:rsidRDefault="00A31642" w:rsidP="00A31642">
                          <w:pPr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eastAsia="MS Mincho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Hai vectơ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61890A33">
                              <v:shape id="_x0000_i1059" type="#_x0000_t75" style="width:9.65pt;height:15pt" o:ole="">
                                <v:imagedata r:id="rId66" o:title=""/>
                              </v:shape>
                              <o:OLEObject Type="Embed" ProgID="Equation.DSMT4" ShapeID="_x0000_i1059" DrawAspect="Content" ObjectID="_1792679858" r:id="rId116"/>
                            </w:object>
                          </w:r>
                          <w:r w:rsidRPr="00A31642">
                            <w:rPr>
                              <w:rFonts w:ascii="Palatino Linotype" w:eastAsia="MS Mincho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615928FB">
                              <v:shape id="_x0000_i1060" type="#_x0000_t75" style="width:9.65pt;height:18pt" o:ole="">
                                <v:imagedata r:id="rId68" o:title=""/>
                              </v:shape>
                              <o:OLEObject Type="Embed" ProgID="Equation.DSMT4" ShapeID="_x0000_i1060" DrawAspect="Content" ObjectID="_1792679859" r:id="rId117"/>
                            </w:object>
                          </w:r>
                          <w:r w:rsidRPr="00A31642">
                            <w:rPr>
                              <w:rFonts w:ascii="Palatino Linotype" w:eastAsia="MS Mincho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gọi là </w:t>
                          </w:r>
                          <w:r w:rsidRPr="00A31642">
                            <w:rPr>
                              <w:rFonts w:ascii="Palatino Linotype" w:eastAsia="MS Mincho" w:hAnsi="Palatino Linotype"/>
                              <w:b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>đối nhau</w:t>
                          </w:r>
                          <w:r w:rsidRPr="00A31642">
                            <w:rPr>
                              <w:rFonts w:ascii="Palatino Linotype" w:eastAsia="MS Mincho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eastAsia="MS Mincho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nếu chúng ngược hướng và có cùng độ dài. </w:t>
                          </w:r>
                        </w:p>
                        <w:p w14:paraId="239A8890" w14:textId="77777777" w:rsidR="00A31642" w:rsidRPr="00A31642" w:rsidRDefault="00A31642" w:rsidP="00A31642">
                          <w:pPr>
                            <w:spacing w:after="0"/>
                            <w:ind w:left="540" w:hanging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A31642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⑸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A31642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A31642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Vectơ – không:</w:t>
                          </w:r>
                        </w:p>
                        <w:p w14:paraId="7A75CE82" w14:textId="77777777" w:rsidR="00A31642" w:rsidRPr="00A31642" w:rsidRDefault="00A31642" w:rsidP="00A31642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L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à vectơ đặc biệt có điểm đầu và điểm cuối đều cùng một điểm, ta kí hiệu là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348618F3">
                              <v:shape id="_x0000_i1061" type="#_x0000_t75" style="width:9.65pt;height:17.35pt" o:ole="">
                                <v:imagedata r:id="rId87" o:title=""/>
                              </v:shape>
                              <o:OLEObject Type="Embed" ProgID="Equation.DSMT4" ShapeID="_x0000_i1061" DrawAspect="Content" ObjectID="_1792679860" r:id="rId118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14804089" w14:textId="77777777" w:rsidR="00A31642" w:rsidRPr="00A31642" w:rsidRDefault="00A31642" w:rsidP="00A31642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Ta quy ước vectơ-không cùng phương, cùng hướng với mọi vectơ.</w:t>
                          </w:r>
                        </w:p>
                        <w:p w14:paraId="173887D6" w14:textId="77777777" w:rsidR="00A31642" w:rsidRPr="00A31642" w:rsidRDefault="00A31642" w:rsidP="00A31642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A31642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Như vậy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740" w:dyaOrig="380" w14:anchorId="1777EE1C">
                              <v:shape id="_x0000_i1062" type="#_x0000_t75" style="width:87pt;height:18.65pt" o:ole="">
                                <v:imagedata r:id="rId89" o:title=""/>
                              </v:shape>
                              <o:OLEObject Type="Embed" ProgID="Equation.DSMT4" ShapeID="_x0000_i1062" DrawAspect="Content" ObjectID="_1792679861" r:id="rId119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A31642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920" w:dyaOrig="380" w14:anchorId="6EF654C0">
                              <v:shape id="_x0000_i1063" type="#_x0000_t75" style="width:96pt;height:18.65pt" o:ole="">
                                <v:imagedata r:id="rId91" o:title=""/>
                              </v:shape>
                              <o:OLEObject Type="Embed" ProgID="Equation.DSMT4" ShapeID="_x0000_i1063" DrawAspect="Content" ObjectID="_1792679862" r:id="rId120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EBFDBD4" w14:textId="77777777" w:rsidR="004C5FEE" w:rsidRPr="00A31642" w:rsidRDefault="004C5FEE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" o:spid="_x0000_s1084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085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86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087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088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14:paraId="1D927DF9" w14:textId="77777777" w:rsidR="004C5FEE" w:rsidRPr="00000144" w:rsidRDefault="004C5FEE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089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">
                  <v:imagedata r:id="rId121" o:title=""/>
                </v:shape>
                <w10:anchorlock/>
              </v:group>
            </w:pict>
          </mc:Fallback>
        </mc:AlternateContent>
      </w:r>
    </w:p>
    <w:p w14:paraId="5CC3217D" w14:textId="77777777" w:rsidR="004C5FEE" w:rsidRPr="00F56552" w:rsidRDefault="004C5FEE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D80BDB8" wp14:editId="5EFB14C8">
                <wp:extent cx="6680836" cy="895350"/>
                <wp:effectExtent l="0" t="0" r="5715" b="0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95350"/>
                          <a:chOff x="0" y="9524"/>
                          <a:chExt cx="6680836" cy="895350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742949"/>
                            <a:chOff x="0" y="82942"/>
                            <a:chExt cx="6680973" cy="743181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742810"/>
                              <a:chOff x="0" y="-241965"/>
                              <a:chExt cx="6680973" cy="743364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38"/>
                                <a:ext cx="6680973" cy="502037"/>
                                <a:chOff x="0" y="-638"/>
                                <a:chExt cx="6681308" cy="502148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295"/>
                                  <a:ext cx="6681308" cy="5018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38"/>
                                  <a:ext cx="6535308" cy="50182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5CA481" w14:textId="77777777" w:rsidR="004C5FEE" w:rsidRPr="00000144" w:rsidRDefault="004C5FEE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600" y="319962"/>
                              <a:ext cx="5972297" cy="5061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F050D07" w14:textId="77777777" w:rsidR="00A31642" w:rsidRPr="00A31642" w:rsidRDefault="00A31642" w:rsidP="00A3164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ABC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, có thể xác định được bao nhiêu </w:t>
                                </w:r>
                                <w:bookmarkStart w:id="0" w:name="_Hlk50490286"/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vectơ khác vectơ-không có điểm đầu và điểm cuối là các đỉnh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A, B,</w:t>
                                </w:r>
                                <w:bookmarkEnd w:id="0"/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 xml:space="preserve"> C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?</w:t>
                                </w:r>
                              </w:p>
                              <w:p w14:paraId="6FD17FFC" w14:textId="77777777" w:rsidR="004C5FEE" w:rsidRPr="00A31642" w:rsidRDefault="004C5FEE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D80BDB8" id="Group 282" o:spid="_x0000_s1090" style="width:526.05pt;height:70.5pt;mso-position-horizontal-relative:char;mso-position-vertical-relative:line" coordorigin=",95" coordsize="66808,89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">
                <v:group id="Group 283" o:spid="_x0000_s1091" style="position:absolute;top:1619;width:66808;height:7429" coordorigin=",829" coordsize="66809,7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092" style="position:absolute;top:829;width:66809;height:7428" coordorigin=",-2419" coordsize="66809,7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093" style="position:absolute;top:-6;width:66809;height:5019" coordorigin=",-6" coordsize="66813,5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094" style="position:absolute;top:-2;width:66813;height:5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095" style="position:absolute;left:755;top:-6;width:65353;height:501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09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14:paraId="0C5CA481" w14:textId="77777777" w:rsidR="004C5FEE" w:rsidRPr="00000144" w:rsidRDefault="004C5FEE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097" type="#_x0000_t202" style="position:absolute;left:4646;top:3199;width:59722;height:5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14:paraId="2F050D07" w14:textId="77777777" w:rsidR="00A31642" w:rsidRPr="00A31642" w:rsidRDefault="00A31642" w:rsidP="00A3164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A31642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ABC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, có thể xác định được bao nhiêu </w:t>
                          </w:r>
                          <w:bookmarkStart w:id="1" w:name="_Hlk50490286"/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vectơ khác vectơ-không có điểm đầu và điểm cuối là các đỉnh </w:t>
                          </w:r>
                          <w:r w:rsidRPr="00A31642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A, B,</w:t>
                          </w:r>
                          <w:bookmarkEnd w:id="1"/>
                          <w:r w:rsidRPr="00A31642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 xml:space="preserve"> C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?</w:t>
                          </w:r>
                        </w:p>
                        <w:p w14:paraId="6FD17FFC" w14:textId="77777777" w:rsidR="004C5FEE" w:rsidRPr="00A31642" w:rsidRDefault="004C5FEE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09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HC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">
                  <v:imagedata r:id="rId123" o:title=""/>
                </v:shape>
                <w10:anchorlock/>
              </v:group>
            </w:pict>
          </mc:Fallback>
        </mc:AlternateContent>
      </w:r>
    </w:p>
    <w:p w14:paraId="44E8A2A9" w14:textId="77777777" w:rsidR="004C5FEE" w:rsidRPr="00F56552" w:rsidRDefault="004C5FEE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BB4F69A" w14:textId="77777777" w:rsidR="00A31642" w:rsidRPr="00A31642" w:rsidRDefault="00000F3B" w:rsidP="00A31642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  <w:lang w:val="fr-FR"/>
        </w:rPr>
      </w:pPr>
      <w:r w:rsidRPr="00A31642">
        <w:rPr>
          <w:rFonts w:ascii="Palatino Linotype" w:eastAsia="Calibri" w:hAnsi="Palatino Linotype"/>
          <w:b/>
          <w:noProof/>
          <w:color w:val="0000FF"/>
          <w:sz w:val="24"/>
          <w:szCs w:val="24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61592DCC" wp14:editId="353ECF97">
            <wp:simplePos x="0" y="0"/>
            <wp:positionH relativeFrom="column">
              <wp:posOffset>5419525</wp:posOffset>
            </wp:positionH>
            <wp:positionV relativeFrom="paragraph">
              <wp:posOffset>45085</wp:posOffset>
            </wp:positionV>
            <wp:extent cx="1190111" cy="987252"/>
            <wp:effectExtent l="0" t="0" r="0" b="3810"/>
            <wp:wrapSquare wrapText="bothSides"/>
            <wp:docPr id="346856730" name="Picture 346856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730" name="1480.pn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111" cy="9872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1642" w:rsidRPr="00A31642">
        <w:rPr>
          <w:rFonts w:ascii="Palatino Linotype" w:hAnsi="Palatino Linotype"/>
          <w:sz w:val="24"/>
          <w:szCs w:val="24"/>
        </w:rPr>
        <w:t xml:space="preserve">Ta có 6 vectơ: </w:t>
      </w:r>
      <w:r w:rsidR="00A31642" w:rsidRPr="00A31642">
        <w:rPr>
          <w:position w:val="-8"/>
          <w:sz w:val="24"/>
          <w:szCs w:val="24"/>
        </w:rPr>
        <w:object w:dxaOrig="2540" w:dyaOrig="400" w14:anchorId="45AE9D96">
          <v:shape id="_x0000_i1064" type="#_x0000_t75" style="width:126.65pt;height:20.35pt" o:ole="">
            <v:imagedata r:id="rId125" o:title=""/>
          </v:shape>
          <o:OLEObject Type="Embed" ProgID="Equation.DSMT4" ShapeID="_x0000_i1064" DrawAspect="Content" ObjectID="_1792679717" r:id="rId126"/>
        </w:object>
      </w:r>
    </w:p>
    <w:p w14:paraId="5865372E" w14:textId="77777777" w:rsidR="00A31642" w:rsidRPr="00F56552" w:rsidRDefault="00A31642" w:rsidP="00A3164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56E05324" wp14:editId="76E26923">
                <wp:extent cx="6680836" cy="1447800"/>
                <wp:effectExtent l="0" t="0" r="5715" b="0"/>
                <wp:docPr id="1463889298" name="Group 1463889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47800"/>
                          <a:chOff x="0" y="9524"/>
                          <a:chExt cx="6680836" cy="1447800"/>
                        </a:xfrm>
                      </wpg:grpSpPr>
                      <wpg:grpSp>
                        <wpg:cNvPr id="1463889299" name="Group 1463889299"/>
                        <wpg:cNvGrpSpPr/>
                        <wpg:grpSpPr>
                          <a:xfrm>
                            <a:off x="0" y="161925"/>
                            <a:ext cx="6680836" cy="1295399"/>
                            <a:chOff x="0" y="82942"/>
                            <a:chExt cx="6680973" cy="1295804"/>
                          </a:xfrm>
                        </wpg:grpSpPr>
                        <wpg:grpSp>
                          <wpg:cNvPr id="1463889300" name="Group 1463889300"/>
                          <wpg:cNvGrpSpPr/>
                          <wpg:grpSpPr>
                            <a:xfrm>
                              <a:off x="0" y="82942"/>
                              <a:ext cx="6680973" cy="1295804"/>
                              <a:chOff x="0" y="-241965"/>
                              <a:chExt cx="6680973" cy="1296770"/>
                            </a:xfrm>
                          </wpg:grpSpPr>
                          <wpg:grpSp>
                            <wpg:cNvPr id="1463889301" name="Group 1463889301"/>
                            <wpg:cNvGrpSpPr/>
                            <wpg:grpSpPr>
                              <a:xfrm>
                                <a:off x="0" y="-638"/>
                                <a:ext cx="6680973" cy="1055443"/>
                                <a:chOff x="0" y="-638"/>
                                <a:chExt cx="6681308" cy="1055676"/>
                              </a:xfrm>
                            </wpg:grpSpPr>
                            <wps:wsp>
                              <wps:cNvPr id="1463889302" name="Rectangle 1463889302"/>
                              <wps:cNvSpPr/>
                              <wps:spPr>
                                <a:xfrm>
                                  <a:off x="0" y="-295"/>
                                  <a:ext cx="6681308" cy="105533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3889304" name="Rounded Rectangle 1463889304"/>
                              <wps:cNvSpPr/>
                              <wps:spPr>
                                <a:xfrm>
                                  <a:off x="75509" y="-638"/>
                                  <a:ext cx="6535308" cy="105536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5" name="Text Box 146388930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F4BAB5" w14:textId="77777777" w:rsidR="00A31642" w:rsidRPr="00000144" w:rsidRDefault="00A31642" w:rsidP="00A3164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63889306" name="Text Box 1463889306"/>
                          <wps:cNvSpPr txBox="1"/>
                          <wps:spPr>
                            <a:xfrm>
                              <a:off x="464600" y="319962"/>
                              <a:ext cx="5972297" cy="10587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DDC5FD" w14:textId="77777777" w:rsidR="00A31642" w:rsidRPr="00A31642" w:rsidRDefault="00A31642" w:rsidP="00A3164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hình lục giác đều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ABCDEF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tâm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O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 Tìm số các vectơ khác vectơ - không, cùng phương với</w:t>
                                </w:r>
                              </w:p>
                              <w:p w14:paraId="0E014923" w14:textId="77777777" w:rsidR="00A31642" w:rsidRPr="00A31642" w:rsidRDefault="00A31642" w:rsidP="00A3164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A3164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>V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ectơ </w:t>
                                </w:r>
                                <w:r w:rsidRPr="00A3164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380" w14:anchorId="7B1E4CDF">
                                    <v:shape id="_x0000_i1065" type="#_x0000_t75" style="width:20.35pt;height:18.65pt" o:ole="">
                                      <v:imagedata r:id="rId127" o:title=""/>
                                    </v:shape>
                                    <o:OLEObject Type="Embed" ProgID="Equation.DSMT4" ShapeID="_x0000_i1065" DrawAspect="Content" ObjectID="_1792679863" r:id="rId128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ó điểm đầu và điểm cuối là các đỉnh của lục giác?</w:t>
                                </w:r>
                              </w:p>
                              <w:p w14:paraId="625F8F77" w14:textId="77777777" w:rsidR="00A31642" w:rsidRPr="00A31642" w:rsidRDefault="00A31642" w:rsidP="00A31642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A31642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>V</w: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ectơ </w:t>
                                </w:r>
                                <w:r w:rsidRPr="00A31642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20" w:dyaOrig="380" w14:anchorId="5478026B">
                                    <v:shape id="_x0000_i1066" type="#_x0000_t75" style="width:21pt;height:18.65pt" o:ole="">
                                      <v:imagedata r:id="rId129" o:title=""/>
                                    </v:shape>
                                    <o:OLEObject Type="Embed" ProgID="Equation.DSMT4" ShapeID="_x0000_i1066" DrawAspect="Content" ObjectID="_1792679864" r:id="rId130"/>
                                  </w:object>
                                </w:r>
                                <w:r w:rsidRPr="00A31642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ó điểm đầu và điểm cuối là các đỉnh của lục giác?</w:t>
                                </w:r>
                              </w:p>
                              <w:p w14:paraId="070FBA93" w14:textId="77777777" w:rsidR="00A31642" w:rsidRPr="00A31642" w:rsidRDefault="00A31642" w:rsidP="00A3164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63889307" name="Picture 1463889307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6E05324" id="Group 1463889298" o:spid="_x0000_s1099" style="width:526.05pt;height:114pt;mso-position-horizontal-relative:char;mso-position-vertical-relative:line" coordorigin=",95" coordsize="66808,14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">
                <v:group id="Group 1463889299" o:spid="_x0000_s1100" style="position:absolute;top:1619;width:66808;height:12954" coordorigin=",829" coordsize="66809,12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">
                  <v:group id="Group 1463889300" o:spid="_x0000_s1101" style="position:absolute;top:829;width:66809;height:12958" coordorigin=",-2419" coordsize="66809,12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">
                    <v:group id="Group 1463889301" o:spid="_x0000_s1102" style="position:absolute;top:-6;width:66809;height:10554" coordorigin=",-6" coordsize="66813,10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">
                      <v:rect id="Rectangle 1463889302" o:spid="_x0000_s1103" style="position:absolute;top:-2;width:66813;height:105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" fillcolor="#c00000" stroked="f" strokeweight="1pt"/>
                      <v:roundrect id="Rounded Rectangle 1463889304" o:spid="_x0000_s1104" style="position:absolute;left:755;top:-6;width:65353;height:1055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1463889305" o:spid="_x0000_s110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" filled="f" stroked="f" strokeweight=".5pt">
                      <v:textbox>
                        <w:txbxContent>
                          <w:p w14:paraId="3AF4BAB5" w14:textId="77777777" w:rsidR="00A31642" w:rsidRPr="00000144" w:rsidRDefault="00A31642" w:rsidP="00A3164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63889306" o:spid="_x0000_s1106" type="#_x0000_t202" style="position:absolute;left:4646;top:3199;width:59722;height:10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" filled="f" stroked="f" strokeweight=".5pt">
                    <v:textbox>
                      <w:txbxContent>
                        <w:p w14:paraId="23DDC5FD" w14:textId="77777777" w:rsidR="00A31642" w:rsidRPr="00A31642" w:rsidRDefault="00A31642" w:rsidP="00A3164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hình lục giác đều </w:t>
                          </w:r>
                          <w:r w:rsidRPr="00A31642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ABCDEF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tâm </w:t>
                          </w:r>
                          <w:r w:rsidRPr="00A31642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O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 Tìm số các vectơ khác vectơ - không, cùng phương với</w:t>
                          </w:r>
                        </w:p>
                        <w:p w14:paraId="0E014923" w14:textId="77777777" w:rsidR="00A31642" w:rsidRPr="00A31642" w:rsidRDefault="00A31642" w:rsidP="00A3164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A3164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>V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ectơ </w:t>
                          </w:r>
                          <w:r w:rsidRPr="00A3164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00" w:dyaOrig="380" w14:anchorId="7B1E4CDF">
                              <v:shape id="_x0000_i1065" type="#_x0000_t75" style="width:20.35pt;height:18.65pt" o:ole="">
                                <v:imagedata r:id="rId127" o:title=""/>
                              </v:shape>
                              <o:OLEObject Type="Embed" ProgID="Equation.DSMT4" ShapeID="_x0000_i1065" DrawAspect="Content" ObjectID="_1792679863" r:id="rId131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ó điểm đầu và điểm cuối là các đỉnh của lục giác?</w:t>
                          </w:r>
                        </w:p>
                        <w:p w14:paraId="625F8F77" w14:textId="77777777" w:rsidR="00A31642" w:rsidRPr="00A31642" w:rsidRDefault="00A31642" w:rsidP="00A31642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</w:pPr>
                          <w:r w:rsidRPr="00A31642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>V</w: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ectơ </w:t>
                          </w:r>
                          <w:r w:rsidRPr="00A31642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20" w:dyaOrig="380" w14:anchorId="5478026B">
                              <v:shape id="_x0000_i1066" type="#_x0000_t75" style="width:21pt;height:18.65pt" o:ole="">
                                <v:imagedata r:id="rId129" o:title=""/>
                              </v:shape>
                              <o:OLEObject Type="Embed" ProgID="Equation.DSMT4" ShapeID="_x0000_i1066" DrawAspect="Content" ObjectID="_1792679864" r:id="rId132"/>
                            </w:object>
                          </w:r>
                          <w:r w:rsidRPr="00A31642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ó điểm đầu và điểm cuối là các đỉnh của lục giác?</w:t>
                          </w:r>
                        </w:p>
                        <w:p w14:paraId="070FBA93" w14:textId="77777777" w:rsidR="00A31642" w:rsidRPr="00A31642" w:rsidRDefault="00A31642" w:rsidP="00A3164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63889307" o:spid="_x0000_s110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">
                  <v:imagedata r:id="rId123" o:title=""/>
                </v:shape>
                <w10:anchorlock/>
              </v:group>
            </w:pict>
          </mc:Fallback>
        </mc:AlternateContent>
      </w:r>
    </w:p>
    <w:p w14:paraId="3E02B342" w14:textId="77777777" w:rsidR="00A31642" w:rsidRPr="00F56552" w:rsidRDefault="00A31642" w:rsidP="00A3164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8A3B2C3" w14:textId="77777777" w:rsidR="00A31642" w:rsidRPr="00A31642" w:rsidRDefault="00A31642" w:rsidP="00A31642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A31642">
        <w:rPr>
          <w:rFonts w:ascii="Palatino Linotype" w:hAnsi="Palatino Linotype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66E8547B" wp14:editId="79FDDAC1">
            <wp:simplePos x="0" y="0"/>
            <wp:positionH relativeFrom="column">
              <wp:posOffset>5478145</wp:posOffset>
            </wp:positionH>
            <wp:positionV relativeFrom="paragraph">
              <wp:posOffset>73660</wp:posOffset>
            </wp:positionV>
            <wp:extent cx="1235075" cy="1114425"/>
            <wp:effectExtent l="0" t="0" r="3175" b="9525"/>
            <wp:wrapSquare wrapText="bothSides"/>
            <wp:docPr id="346856729" name="Picture 346856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729" name="1479.png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164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A31642">
        <w:rPr>
          <w:rFonts w:ascii="Yu Gothic UI Semibold" w:eastAsia="Yu Gothic UI Semibold" w:hAnsi="Yu Gothic UI Semibold" w:cs="Times New Roman" w:hint="eastAsia"/>
          <w:b/>
          <w:color w:val="002060"/>
          <w:sz w:val="24"/>
          <w:szCs w:val="24"/>
        </w:rPr>
        <w:t xml:space="preserve"> </w:t>
      </w:r>
      <w:r w:rsidRPr="00A31642">
        <w:rPr>
          <w:rFonts w:ascii="Palatino Linotype" w:hAnsi="Palatino Linotype"/>
          <w:sz w:val="24"/>
          <w:szCs w:val="24"/>
          <w:lang w:val="vi-VN"/>
        </w:rPr>
        <w:t>V</w:t>
      </w:r>
      <w:r w:rsidRPr="00A31642">
        <w:rPr>
          <w:rFonts w:ascii="Palatino Linotype" w:hAnsi="Palatino Linotype"/>
          <w:sz w:val="24"/>
          <w:szCs w:val="24"/>
        </w:rPr>
        <w:t xml:space="preserve">ectơ </w:t>
      </w:r>
      <w:r w:rsidRPr="00A31642">
        <w:rPr>
          <w:position w:val="-6"/>
          <w:sz w:val="24"/>
          <w:szCs w:val="24"/>
        </w:rPr>
        <w:object w:dxaOrig="400" w:dyaOrig="380" w14:anchorId="1ABE29C8">
          <v:shape id="_x0000_i1067" type="#_x0000_t75" style="width:20.35pt;height:18.65pt" o:ole="">
            <v:imagedata r:id="rId127" o:title=""/>
          </v:shape>
          <o:OLEObject Type="Embed" ProgID="Equation.DSMT4" ShapeID="_x0000_i1067" DrawAspect="Content" ObjectID="_1792679718" r:id="rId134"/>
        </w:object>
      </w:r>
      <w:r w:rsidRPr="00A31642">
        <w:rPr>
          <w:rFonts w:ascii="Palatino Linotype" w:hAnsi="Palatino Linotype"/>
          <w:sz w:val="24"/>
          <w:szCs w:val="24"/>
        </w:rPr>
        <w:t xml:space="preserve"> có điểm đầu và điểm cuối là các đỉnh của lục giác?</w:t>
      </w:r>
    </w:p>
    <w:p w14:paraId="0B0D96C5" w14:textId="77777777" w:rsidR="00A31642" w:rsidRPr="00A31642" w:rsidRDefault="00A31642" w:rsidP="00A3164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A31642">
        <w:rPr>
          <w:rFonts w:ascii="Palatino Linotype" w:hAnsi="Palatino Linotype"/>
          <w:sz w:val="24"/>
          <w:szCs w:val="24"/>
        </w:rPr>
        <w:t xml:space="preserve">Các vectơ cùng phương với vectơ </w:t>
      </w:r>
      <w:r w:rsidRPr="00A31642">
        <w:rPr>
          <w:position w:val="-6"/>
          <w:sz w:val="24"/>
          <w:szCs w:val="24"/>
        </w:rPr>
        <w:object w:dxaOrig="400" w:dyaOrig="380" w14:anchorId="0C55A750">
          <v:shape id="_x0000_i1068" type="#_x0000_t75" style="width:20.35pt;height:18.65pt" o:ole="">
            <v:imagedata r:id="rId135" o:title=""/>
          </v:shape>
          <o:OLEObject Type="Embed" ProgID="Equation.DSMT4" ShapeID="_x0000_i1068" DrawAspect="Content" ObjectID="_1792679719" r:id="rId136"/>
        </w:object>
      </w:r>
      <w:r w:rsidRPr="00A31642">
        <w:rPr>
          <w:rFonts w:ascii="Palatino Linotype" w:hAnsi="Palatino Linotype"/>
          <w:sz w:val="24"/>
          <w:szCs w:val="24"/>
        </w:rPr>
        <w:t xml:space="preserve"> là:</w:t>
      </w:r>
      <w:r w:rsidRPr="00A31642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A31642">
        <w:rPr>
          <w:position w:val="-8"/>
          <w:sz w:val="24"/>
          <w:szCs w:val="24"/>
        </w:rPr>
        <w:object w:dxaOrig="2540" w:dyaOrig="400" w14:anchorId="4D0070BE">
          <v:shape id="_x0000_i1069" type="#_x0000_t75" style="width:126.65pt;height:20.35pt" o:ole="">
            <v:imagedata r:id="rId137" o:title=""/>
          </v:shape>
          <o:OLEObject Type="Embed" ProgID="Equation.DSMT4" ShapeID="_x0000_i1069" DrawAspect="Content" ObjectID="_1792679720" r:id="rId138"/>
        </w:object>
      </w:r>
    </w:p>
    <w:p w14:paraId="235DB253" w14:textId="77777777" w:rsidR="00A31642" w:rsidRPr="00A31642" w:rsidRDefault="00A31642" w:rsidP="00A31642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A31642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A31642">
        <w:rPr>
          <w:rFonts w:ascii="Palatino Linotype" w:hAnsi="Palatino Linotype"/>
          <w:sz w:val="24"/>
          <w:szCs w:val="24"/>
          <w:lang w:val="vi-VN"/>
        </w:rPr>
        <w:t>V</w:t>
      </w:r>
      <w:r w:rsidRPr="00A31642">
        <w:rPr>
          <w:rFonts w:ascii="Palatino Linotype" w:hAnsi="Palatino Linotype"/>
          <w:sz w:val="24"/>
          <w:szCs w:val="24"/>
        </w:rPr>
        <w:t xml:space="preserve">ectơ </w:t>
      </w:r>
      <w:r w:rsidRPr="00A31642">
        <w:rPr>
          <w:position w:val="-6"/>
          <w:sz w:val="24"/>
          <w:szCs w:val="24"/>
        </w:rPr>
        <w:object w:dxaOrig="400" w:dyaOrig="380" w14:anchorId="24F20A35">
          <v:shape id="_x0000_i1070" type="#_x0000_t75" style="width:20.35pt;height:18.65pt" o:ole="">
            <v:imagedata r:id="rId127" o:title=""/>
          </v:shape>
          <o:OLEObject Type="Embed" ProgID="Equation.DSMT4" ShapeID="_x0000_i1070" DrawAspect="Content" ObjectID="_1792679721" r:id="rId139"/>
        </w:object>
      </w:r>
      <w:r w:rsidRPr="00A31642">
        <w:rPr>
          <w:rFonts w:ascii="Palatino Linotype" w:hAnsi="Palatino Linotype"/>
          <w:sz w:val="24"/>
          <w:szCs w:val="24"/>
        </w:rPr>
        <w:t xml:space="preserve"> có điểm đầu và điểm cuối là các đỉnh của lục giác?</w:t>
      </w:r>
    </w:p>
    <w:p w14:paraId="5C8EDAD0" w14:textId="77777777" w:rsidR="00A31642" w:rsidRPr="00A31642" w:rsidRDefault="00A31642" w:rsidP="00A3164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A31642">
        <w:rPr>
          <w:rFonts w:ascii="Palatino Linotype" w:hAnsi="Palatino Linotype"/>
          <w:sz w:val="24"/>
          <w:szCs w:val="24"/>
        </w:rPr>
        <w:t xml:space="preserve">Các vectơ cùng phương với vectơ </w:t>
      </w:r>
      <w:r w:rsidRPr="00A31642">
        <w:rPr>
          <w:position w:val="-6"/>
          <w:sz w:val="24"/>
          <w:szCs w:val="24"/>
        </w:rPr>
        <w:object w:dxaOrig="420" w:dyaOrig="380" w14:anchorId="747E5D48">
          <v:shape id="_x0000_i1071" type="#_x0000_t75" style="width:21pt;height:18.65pt" o:ole="">
            <v:imagedata r:id="rId140" o:title=""/>
          </v:shape>
          <o:OLEObject Type="Embed" ProgID="Equation.DSMT4" ShapeID="_x0000_i1071" DrawAspect="Content" ObjectID="_1792679722" r:id="rId141"/>
        </w:object>
      </w:r>
      <w:r w:rsidRPr="00A31642">
        <w:rPr>
          <w:rFonts w:ascii="Palatino Linotype" w:hAnsi="Palatino Linotype"/>
          <w:sz w:val="24"/>
          <w:szCs w:val="24"/>
        </w:rPr>
        <w:t xml:space="preserve"> là:</w:t>
      </w:r>
      <w:r w:rsidRPr="00A31642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A31642">
        <w:rPr>
          <w:position w:val="-12"/>
          <w:sz w:val="24"/>
          <w:szCs w:val="24"/>
        </w:rPr>
        <w:object w:dxaOrig="859" w:dyaOrig="440" w14:anchorId="2ECD7EAE">
          <v:shape id="_x0000_i1072" type="#_x0000_t75" style="width:42.65pt;height:21.65pt" o:ole="">
            <v:imagedata r:id="rId142" o:title=""/>
          </v:shape>
          <o:OLEObject Type="Embed" ProgID="Equation.DSMT4" ShapeID="_x0000_i1072" DrawAspect="Content" ObjectID="_1792679723" r:id="rId143"/>
        </w:object>
      </w:r>
    </w:p>
    <w:p w14:paraId="6F6D5465" w14:textId="77777777" w:rsidR="0016790D" w:rsidRPr="00F56552" w:rsidRDefault="0016790D" w:rsidP="0016790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C81A5DD" wp14:editId="34C4E228">
                <wp:extent cx="6680836" cy="942976"/>
                <wp:effectExtent l="0" t="0" r="5715" b="9525"/>
                <wp:docPr id="1463889308" name="Group 14638893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42976"/>
                          <a:chOff x="0" y="9524"/>
                          <a:chExt cx="6680836" cy="942976"/>
                        </a:xfrm>
                      </wpg:grpSpPr>
                      <wpg:grpSp>
                        <wpg:cNvPr id="1463889309" name="Group 1463889309"/>
                        <wpg:cNvGrpSpPr/>
                        <wpg:grpSpPr>
                          <a:xfrm>
                            <a:off x="0" y="161925"/>
                            <a:ext cx="6680836" cy="790575"/>
                            <a:chOff x="0" y="82942"/>
                            <a:chExt cx="6680973" cy="790822"/>
                          </a:xfrm>
                        </wpg:grpSpPr>
                        <wpg:grpSp>
                          <wpg:cNvPr id="1463889310" name="Group 1463889310"/>
                          <wpg:cNvGrpSpPr/>
                          <wpg:grpSpPr>
                            <a:xfrm>
                              <a:off x="0" y="82942"/>
                              <a:ext cx="6680973" cy="790822"/>
                              <a:chOff x="0" y="-241965"/>
                              <a:chExt cx="6680973" cy="791412"/>
                            </a:xfrm>
                          </wpg:grpSpPr>
                          <wpg:grpSp>
                            <wpg:cNvPr id="1463889311" name="Group 1463889311"/>
                            <wpg:cNvGrpSpPr/>
                            <wpg:grpSpPr>
                              <a:xfrm>
                                <a:off x="0" y="-638"/>
                                <a:ext cx="6680973" cy="550085"/>
                                <a:chOff x="0" y="-638"/>
                                <a:chExt cx="6681308" cy="550206"/>
                              </a:xfrm>
                            </wpg:grpSpPr>
                            <wps:wsp>
                              <wps:cNvPr id="779916832" name="Rectangle 779916832"/>
                              <wps:cNvSpPr/>
                              <wps:spPr>
                                <a:xfrm>
                                  <a:off x="0" y="-295"/>
                                  <a:ext cx="6681308" cy="5498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33" name="Rounded Rectangle 779916833"/>
                              <wps:cNvSpPr/>
                              <wps:spPr>
                                <a:xfrm>
                                  <a:off x="75509" y="-638"/>
                                  <a:ext cx="6535308" cy="54988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34" name="Text Box 77991683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D215942" w14:textId="77777777" w:rsidR="0016790D" w:rsidRPr="00000144" w:rsidRDefault="0016790D" w:rsidP="0016790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35" name="Text Box 779916835"/>
                          <wps:cNvSpPr txBox="1"/>
                          <wps:spPr>
                            <a:xfrm>
                              <a:off x="464600" y="319963"/>
                              <a:ext cx="5972297" cy="5538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00028F" w14:textId="77777777" w:rsidR="0016790D" w:rsidRPr="0016790D" w:rsidRDefault="0016790D" w:rsidP="0016790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hình bình hành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ABCD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tâm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O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Gọi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P, Q, R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ần lượt là trung điểm của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i/>
                                    <w:sz w:val="24"/>
                                    <w:szCs w:val="24"/>
                                  </w:rPr>
                                  <w:t>AB, BC, AD.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ấy 8 điểm trên là gốc hoặc ngọn của các </w:t>
                                </w:r>
                                <w:bookmarkStart w:id="2" w:name="_Hlk50713256"/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vectơ</w:t>
                                </w:r>
                                <w:bookmarkEnd w:id="2"/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Tìm số vectơ bằng với vectơ </w:t>
                                </w:r>
                                <w:r w:rsidRPr="0016790D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20" w:dyaOrig="360" w14:anchorId="1B01A302">
                                    <v:shape id="_x0000_i1073" type="#_x0000_t75" style="width:21pt;height:18pt" o:ole="">
                                      <v:imagedata r:id="rId144" o:title=""/>
                                    </v:shape>
                                    <o:OLEObject Type="Embed" ProgID="Equation.DSMT4" ShapeID="_x0000_i1073" DrawAspect="Content" ObjectID="_1792679865" r:id="rId145"/>
                                  </w:object>
                                </w:r>
                              </w:p>
                              <w:p w14:paraId="186EEA30" w14:textId="77777777" w:rsidR="0016790D" w:rsidRPr="00A31642" w:rsidRDefault="0016790D" w:rsidP="0016790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36" name="Picture 779916836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C81A5DD" id="Group 1463889308" o:spid="_x0000_s1108" style="width:526.05pt;height:74.25pt;mso-position-horizontal-relative:char;mso-position-vertical-relative:line" coordorigin=",95" coordsize="66808,9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">
                <v:group id="Group 1463889309" o:spid="_x0000_s1109" style="position:absolute;top:1619;width:66808;height:7906" coordorigin=",82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">
                  <v:group id="Group 1463889310" o:spid="_x0000_s1110" style="position:absolute;top:829;width:66809;height:7908" coordorigin=",-2419" coordsize="66809,7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">
                    <v:group id="Group 1463889311" o:spid="_x0000_s1111" style="position:absolute;top:-6;width:66809;height:5500" coordorigin=",-6" coordsize="66813,5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">
                      <v:rect id="Rectangle 779916832" o:spid="_x0000_s1112" style="position:absolute;top:-2;width:66813;height:54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" fillcolor="#c00000" stroked="f" strokeweight="1pt"/>
                      <v:roundrect id="Rounded Rectangle 779916833" o:spid="_x0000_s1113" style="position:absolute;left:755;top:-6;width:65353;height:549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779916834" o:spid="_x0000_s111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" filled="f" stroked="f" strokeweight=".5pt">
                      <v:textbox>
                        <w:txbxContent>
                          <w:p w14:paraId="0D215942" w14:textId="77777777" w:rsidR="0016790D" w:rsidRPr="00000144" w:rsidRDefault="0016790D" w:rsidP="0016790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35" o:spid="_x0000_s1115" type="#_x0000_t202" style="position:absolute;left:4646;top:3199;width:59722;height:5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FI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" filled="f" stroked="f" strokeweight=".5pt">
                    <v:textbox>
                      <w:txbxContent>
                        <w:p w14:paraId="2100028F" w14:textId="77777777" w:rsidR="0016790D" w:rsidRPr="0016790D" w:rsidRDefault="0016790D" w:rsidP="0016790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hình bình hành </w:t>
                          </w:r>
                          <w:r w:rsidRPr="0016790D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ABCD</w: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tâm </w:t>
                          </w:r>
                          <w:r w:rsidRPr="0016790D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O</w: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Gọi </w:t>
                          </w:r>
                          <w:r w:rsidRPr="0016790D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P, Q, R</w: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ần lượt là trung điểm của </w:t>
                          </w:r>
                          <w:r w:rsidRPr="0016790D">
                            <w:rPr>
                              <w:rFonts w:ascii="Palatino Linotype" w:hAnsi="Palatino Linotype"/>
                              <w:i/>
                              <w:sz w:val="24"/>
                              <w:szCs w:val="24"/>
                            </w:rPr>
                            <w:t>AB, BC, AD.</w: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ấy 8 điểm trên là gốc hoặc ngọn của các </w:t>
                          </w:r>
                          <w:bookmarkStart w:id="3" w:name="_Hlk50713256"/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vectơ</w:t>
                          </w:r>
                          <w:bookmarkEnd w:id="3"/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Tìm số vectơ bằng với vectơ </w:t>
                          </w:r>
                          <w:r w:rsidRPr="0016790D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20" w:dyaOrig="360" w14:anchorId="1B01A302">
                              <v:shape id="_x0000_i1073" type="#_x0000_t75" style="width:21pt;height:18pt" o:ole="">
                                <v:imagedata r:id="rId144" o:title=""/>
                              </v:shape>
                              <o:OLEObject Type="Embed" ProgID="Equation.DSMT4" ShapeID="_x0000_i1073" DrawAspect="Content" ObjectID="_1792679865" r:id="rId146"/>
                            </w:object>
                          </w:r>
                        </w:p>
                        <w:p w14:paraId="186EEA30" w14:textId="77777777" w:rsidR="0016790D" w:rsidRPr="00A31642" w:rsidRDefault="0016790D" w:rsidP="0016790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36" o:spid="_x0000_s111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">
                  <v:imagedata r:id="rId123" o:title=""/>
                </v:shape>
                <w10:anchorlock/>
              </v:group>
            </w:pict>
          </mc:Fallback>
        </mc:AlternateContent>
      </w:r>
    </w:p>
    <w:p w14:paraId="504BAA0A" w14:textId="77777777" w:rsidR="0016790D" w:rsidRPr="00F56552" w:rsidRDefault="0016790D" w:rsidP="0016790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1C72B83" w14:textId="77777777" w:rsidR="00A31642" w:rsidRPr="00A31642" w:rsidRDefault="00000F3B" w:rsidP="00A31642">
      <w:pPr>
        <w:widowControl w:val="0"/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A31642">
        <w:rPr>
          <w:rFonts w:ascii="Palatino Linotype" w:hAnsi="Palatino Linotype"/>
          <w:b/>
          <w:noProof/>
          <w:color w:val="0000FF"/>
          <w:sz w:val="24"/>
          <w:szCs w:val="24"/>
          <w:lang w:val="vi-VN" w:eastAsia="vi-VN"/>
        </w:rPr>
        <w:drawing>
          <wp:anchor distT="0" distB="0" distL="114300" distR="114300" simplePos="0" relativeHeight="251664384" behindDoc="0" locked="0" layoutInCell="1" allowOverlap="1" wp14:anchorId="0024EE54" wp14:editId="23D7BF2B">
            <wp:simplePos x="0" y="0"/>
            <wp:positionH relativeFrom="column">
              <wp:posOffset>4971156</wp:posOffset>
            </wp:positionH>
            <wp:positionV relativeFrom="paragraph">
              <wp:posOffset>71755</wp:posOffset>
            </wp:positionV>
            <wp:extent cx="1468120" cy="749610"/>
            <wp:effectExtent l="0" t="0" r="0" b="0"/>
            <wp:wrapSquare wrapText="bothSides"/>
            <wp:docPr id="346856728" name="Picture 346856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728" name="1478.png"/>
                    <pic:cNvPicPr/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8120" cy="749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1642" w:rsidRPr="00A31642">
        <w:rPr>
          <w:rFonts w:ascii="Palatino Linotype" w:hAnsi="Palatino Linotype"/>
          <w:bCs/>
          <w:sz w:val="24"/>
          <w:szCs w:val="24"/>
        </w:rPr>
        <w:t>Có 3</w:t>
      </w:r>
      <w:r w:rsidR="00A31642" w:rsidRPr="00A31642">
        <w:rPr>
          <w:rFonts w:ascii="Palatino Linotype" w:hAnsi="Palatino Linotype"/>
          <w:b/>
          <w:sz w:val="24"/>
          <w:szCs w:val="24"/>
        </w:rPr>
        <w:t xml:space="preserve"> </w:t>
      </w:r>
      <w:r w:rsidR="00A31642" w:rsidRPr="00A31642">
        <w:rPr>
          <w:rFonts w:ascii="Palatino Linotype" w:hAnsi="Palatino Linotype"/>
          <w:sz w:val="24"/>
          <w:szCs w:val="24"/>
        </w:rPr>
        <w:t xml:space="preserve">vectơ là </w:t>
      </w:r>
      <w:r w:rsidR="00A31642" w:rsidRPr="00A31642">
        <w:rPr>
          <w:position w:val="-4"/>
          <w:sz w:val="24"/>
          <w:szCs w:val="24"/>
        </w:rPr>
        <w:object w:dxaOrig="440" w:dyaOrig="360" w14:anchorId="26CDA65F">
          <v:shape id="_x0000_i1074" type="#_x0000_t75" style="width:21.65pt;height:18pt" o:ole="">
            <v:imagedata r:id="rId148" o:title=""/>
          </v:shape>
          <o:OLEObject Type="Embed" ProgID="Equation.DSMT4" ShapeID="_x0000_i1074" DrawAspect="Content" ObjectID="_1792679724" r:id="rId149"/>
        </w:object>
      </w:r>
      <w:r w:rsidR="00A31642" w:rsidRPr="00A31642">
        <w:rPr>
          <w:rFonts w:ascii="Palatino Linotype" w:hAnsi="Palatino Linotype"/>
          <w:sz w:val="24"/>
          <w:szCs w:val="24"/>
        </w:rPr>
        <w:t xml:space="preserve">; </w:t>
      </w:r>
      <w:r w:rsidR="00A31642" w:rsidRPr="00A31642">
        <w:rPr>
          <w:position w:val="-10"/>
          <w:sz w:val="24"/>
          <w:szCs w:val="24"/>
        </w:rPr>
        <w:object w:dxaOrig="420" w:dyaOrig="420" w14:anchorId="3A7452E5">
          <v:shape id="_x0000_i1075" type="#_x0000_t75" style="width:21pt;height:21pt" o:ole="">
            <v:imagedata r:id="rId150" o:title=""/>
          </v:shape>
          <o:OLEObject Type="Embed" ProgID="Equation.DSMT4" ShapeID="_x0000_i1075" DrawAspect="Content" ObjectID="_1792679725" r:id="rId151"/>
        </w:object>
      </w:r>
      <w:r w:rsidR="00A31642" w:rsidRPr="00A31642">
        <w:rPr>
          <w:rFonts w:ascii="Palatino Linotype" w:hAnsi="Palatino Linotype"/>
          <w:sz w:val="24"/>
          <w:szCs w:val="24"/>
        </w:rPr>
        <w:t>;</w:t>
      </w:r>
      <w:r w:rsidR="00A31642" w:rsidRPr="00A31642">
        <w:rPr>
          <w:position w:val="-10"/>
          <w:sz w:val="24"/>
          <w:szCs w:val="24"/>
        </w:rPr>
        <w:object w:dxaOrig="859" w:dyaOrig="420" w14:anchorId="1B9CE081">
          <v:shape id="_x0000_i1076" type="#_x0000_t75" style="width:42.65pt;height:21pt" o:ole="">
            <v:imagedata r:id="rId152" o:title=""/>
          </v:shape>
          <o:OLEObject Type="Embed" ProgID="Equation.DSMT4" ShapeID="_x0000_i1076" DrawAspect="Content" ObjectID="_1792679726" r:id="rId153"/>
        </w:object>
      </w:r>
      <w:r w:rsidR="00A31642" w:rsidRPr="00A31642">
        <w:rPr>
          <w:rFonts w:ascii="Palatino Linotype" w:hAnsi="Palatino Linotype"/>
          <w:sz w:val="24"/>
          <w:szCs w:val="24"/>
        </w:rPr>
        <w:t>.</w:t>
      </w:r>
    </w:p>
    <w:p w14:paraId="50DCE6F4" w14:textId="77777777" w:rsidR="0016790D" w:rsidRPr="00F56552" w:rsidRDefault="0016790D" w:rsidP="0016790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C5D6903" wp14:editId="5692821D">
                <wp:extent cx="6680836" cy="1133474"/>
                <wp:effectExtent l="0" t="0" r="5715" b="0"/>
                <wp:docPr id="779916837" name="Group 7799168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33474"/>
                          <a:chOff x="0" y="9524"/>
                          <a:chExt cx="6680836" cy="1133474"/>
                        </a:xfrm>
                      </wpg:grpSpPr>
                      <wpg:grpSp>
                        <wpg:cNvPr id="779916838" name="Group 779916838"/>
                        <wpg:cNvGrpSpPr/>
                        <wpg:grpSpPr>
                          <a:xfrm>
                            <a:off x="0" y="161925"/>
                            <a:ext cx="6680836" cy="981073"/>
                            <a:chOff x="0" y="82942"/>
                            <a:chExt cx="6680973" cy="981379"/>
                          </a:xfrm>
                        </wpg:grpSpPr>
                        <wpg:grpSp>
                          <wpg:cNvPr id="779916839" name="Group 779916839"/>
                          <wpg:cNvGrpSpPr/>
                          <wpg:grpSpPr>
                            <a:xfrm>
                              <a:off x="0" y="82942"/>
                              <a:ext cx="6680973" cy="981379"/>
                              <a:chOff x="0" y="-241965"/>
                              <a:chExt cx="6680973" cy="982111"/>
                            </a:xfrm>
                          </wpg:grpSpPr>
                          <wpg:grpSp>
                            <wpg:cNvPr id="779916840" name="Group 779916840"/>
                            <wpg:cNvGrpSpPr/>
                            <wpg:grpSpPr>
                              <a:xfrm>
                                <a:off x="0" y="-638"/>
                                <a:ext cx="6680973" cy="740784"/>
                                <a:chOff x="0" y="-638"/>
                                <a:chExt cx="6681308" cy="740947"/>
                              </a:xfrm>
                            </wpg:grpSpPr>
                            <wps:wsp>
                              <wps:cNvPr id="779916841" name="Rectangle 779916841"/>
                              <wps:cNvSpPr/>
                              <wps:spPr>
                                <a:xfrm>
                                  <a:off x="0" y="-296"/>
                                  <a:ext cx="6681308" cy="7406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42" name="Rounded Rectangle 779916842"/>
                              <wps:cNvSpPr/>
                              <wps:spPr>
                                <a:xfrm>
                                  <a:off x="75509" y="-638"/>
                                  <a:ext cx="6535308" cy="74063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43" name="Text Box 77991684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60CAEB" w14:textId="77777777" w:rsidR="0016790D" w:rsidRPr="00000144" w:rsidRDefault="0016790D" w:rsidP="0016790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44" name="Text Box 779916844"/>
                          <wps:cNvSpPr txBox="1"/>
                          <wps:spPr>
                            <a:xfrm>
                              <a:off x="464600" y="319745"/>
                              <a:ext cx="5972297" cy="74362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09C91F" w14:textId="77777777" w:rsidR="0016790D" w:rsidRPr="0016790D" w:rsidRDefault="0016790D" w:rsidP="0016790D">
                                <w:pPr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Gọi G là trọng tâm tam giác vuông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28D738ED">
                                    <v:shape id="_x0000_i1077" type="#_x0000_t75" style="width:29.35pt;height:14.35pt" o:ole="">
                                      <v:imagedata r:id="rId154" o:title=""/>
                                    </v:shape>
                                    <o:OLEObject Type="Embed" ProgID="Equation.DSMT4" ShapeID="_x0000_i1077" DrawAspect="Content" ObjectID="_1792679866" r:id="rId155"/>
                                  </w:objec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ới cạnh huyền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859" w:dyaOrig="279" w14:anchorId="63AFB496">
                                    <v:shape id="_x0000_i1078" type="#_x0000_t75" style="width:42.65pt;height:14.35pt" o:ole="">
                                      <v:imagedata r:id="rId156" o:title=""/>
                                    </v:shape>
                                    <o:OLEObject Type="Embed" ProgID="Equation.DSMT4" ShapeID="_x0000_i1078" DrawAspect="Content" ObjectID="_1792679867" r:id="rId157"/>
                                  </w:objec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Tính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position w:val="-22"/>
                                    <w:sz w:val="24"/>
                                    <w:szCs w:val="24"/>
                                  </w:rPr>
                                  <w:object w:dxaOrig="560" w:dyaOrig="560" w14:anchorId="66AFCC2F">
                                    <v:shape id="_x0000_i1079" type="#_x0000_t75" style="width:27.65pt;height:27.65pt" o:ole="">
                                      <v:imagedata r:id="rId158" o:title=""/>
                                    </v:shape>
                                    <o:OLEObject Type="Embed" ProgID="Equation.DSMT4" ShapeID="_x0000_i1079" DrawAspect="Content" ObjectID="_1792679868" r:id="rId159"/>
                                  </w:objec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(với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01392449">
                                    <v:shape id="_x0000_i1080" type="#_x0000_t75" style="width:15.65pt;height:14.35pt" o:ole="">
                                      <v:imagedata r:id="rId160" o:title=""/>
                                    </v:shape>
                                    <o:OLEObject Type="Embed" ProgID="Equation.DSMT4" ShapeID="_x0000_i1080" DrawAspect="Content" ObjectID="_1792679869" r:id="rId161"/>
                                  </w:objec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trung điểm của </w: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279" w14:anchorId="0831A5A4">
                                    <v:shape id="_x0000_i1081" type="#_x0000_t75" style="width:20.35pt;height:14.35pt" o:ole="">
                                      <v:imagedata r:id="rId162" o:title=""/>
                                    </v:shape>
                                    <o:OLEObject Type="Embed" ProgID="Equation.DSMT4" ShapeID="_x0000_i1081" DrawAspect="Content" ObjectID="_1792679870" r:id="rId163"/>
                                  </w:object>
                                </w:r>
                                <w:r w:rsidRPr="0016790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  <w:p w14:paraId="4975756A" w14:textId="77777777" w:rsidR="0016790D" w:rsidRPr="00A31642" w:rsidRDefault="0016790D" w:rsidP="0016790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45" name="Picture 779916845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C5D6903" id="Group 779916837" o:spid="_x0000_s1117" style="width:526.05pt;height:89.25pt;mso-position-horizontal-relative:char;mso-position-vertical-relative:line" coordorigin=",95" coordsize="66808,11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">
                <v:group id="Group 779916838" o:spid="_x0000_s1118" style="position:absolute;top:1619;width:66808;height:9810" coordorigin=",829" coordsize="66809,9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">
                  <v:group id="Group 779916839" o:spid="_x0000_s1119" style="position:absolute;top:829;width:66809;height:9814" coordorigin=",-2419" coordsize="66809,98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">
                    <v:group id="Group 779916840" o:spid="_x0000_s1120" style="position:absolute;top:-6;width:66809;height:7407" coordorigin=",-6" coordsize="66813,7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">
                      <v:rect id="Rectangle 779916841" o:spid="_x0000_s1121" style="position:absolute;top:-2;width:66813;height:74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" fillcolor="#c00000" stroked="f" strokeweight="1pt"/>
                      <v:roundrect id="Rounded Rectangle 779916842" o:spid="_x0000_s1122" style="position:absolute;left:755;top:-6;width:65353;height:740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779916843" o:spid="_x0000_s112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" filled="f" stroked="f" strokeweight=".5pt">
                      <v:textbox>
                        <w:txbxContent>
                          <w:p w14:paraId="1060CAEB" w14:textId="77777777" w:rsidR="0016790D" w:rsidRPr="00000144" w:rsidRDefault="0016790D" w:rsidP="0016790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44" o:spid="_x0000_s1124" type="#_x0000_t202" style="position:absolute;left:4646;top:3197;width:59722;height:7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" filled="f" stroked="f" strokeweight=".5pt">
                    <v:textbox>
                      <w:txbxContent>
                        <w:p w14:paraId="2309C91F" w14:textId="77777777" w:rsidR="0016790D" w:rsidRPr="0016790D" w:rsidRDefault="0016790D" w:rsidP="0016790D">
                          <w:pPr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Gọi G là trọng tâm tam giác vuông </w:t>
                          </w:r>
                          <w:r w:rsidRPr="0016790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28D738ED">
                              <v:shape id="_x0000_i1077" type="#_x0000_t75" style="width:29.35pt;height:14.35pt" o:ole="">
                                <v:imagedata r:id="rId154" o:title=""/>
                              </v:shape>
                              <o:OLEObject Type="Embed" ProgID="Equation.DSMT4" ShapeID="_x0000_i1077" DrawAspect="Content" ObjectID="_1792679866" r:id="rId164"/>
                            </w:objec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ới cạnh huyền </w:t>
                          </w:r>
                          <w:r w:rsidRPr="0016790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859" w:dyaOrig="279" w14:anchorId="63AFB496">
                              <v:shape id="_x0000_i1078" type="#_x0000_t75" style="width:42.65pt;height:14.35pt" o:ole="">
                                <v:imagedata r:id="rId156" o:title=""/>
                              </v:shape>
                              <o:OLEObject Type="Embed" ProgID="Equation.DSMT4" ShapeID="_x0000_i1078" DrawAspect="Content" ObjectID="_1792679867" r:id="rId165"/>
                            </w:objec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Tính </w:t>
                          </w:r>
                          <w:r w:rsidRPr="0016790D">
                            <w:rPr>
                              <w:rFonts w:ascii="Palatino Linotype" w:hAnsi="Palatino Linotype"/>
                              <w:position w:val="-22"/>
                              <w:sz w:val="24"/>
                              <w:szCs w:val="24"/>
                            </w:rPr>
                            <w:object w:dxaOrig="560" w:dyaOrig="560" w14:anchorId="66AFCC2F">
                              <v:shape id="_x0000_i1079" type="#_x0000_t75" style="width:27.65pt;height:27.65pt" o:ole="">
                                <v:imagedata r:id="rId158" o:title=""/>
                              </v:shape>
                              <o:OLEObject Type="Embed" ProgID="Equation.DSMT4" ShapeID="_x0000_i1079" DrawAspect="Content" ObjectID="_1792679868" r:id="rId166"/>
                            </w:object>
                          </w:r>
                          <w:r w:rsidRPr="0016790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(với </w:t>
                          </w:r>
                          <w:r w:rsidRPr="0016790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20" w:dyaOrig="279" w14:anchorId="01392449">
                              <v:shape id="_x0000_i1080" type="#_x0000_t75" style="width:15.65pt;height:14.35pt" o:ole="">
                                <v:imagedata r:id="rId160" o:title=""/>
                              </v:shape>
                              <o:OLEObject Type="Embed" ProgID="Equation.DSMT4" ShapeID="_x0000_i1080" DrawAspect="Content" ObjectID="_1792679869" r:id="rId167"/>
                            </w:objec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trung điểm của </w:t>
                          </w:r>
                          <w:r w:rsidRPr="0016790D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400" w:dyaOrig="279" w14:anchorId="0831A5A4">
                              <v:shape id="_x0000_i1081" type="#_x0000_t75" style="width:20.35pt;height:14.35pt" o:ole="">
                                <v:imagedata r:id="rId162" o:title=""/>
                              </v:shape>
                              <o:OLEObject Type="Embed" ProgID="Equation.DSMT4" ShapeID="_x0000_i1081" DrawAspect="Content" ObjectID="_1792679870" r:id="rId168"/>
                            </w:object>
                          </w:r>
                          <w:r w:rsidRPr="0016790D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)</w:t>
                          </w:r>
                        </w:p>
                        <w:p w14:paraId="4975756A" w14:textId="77777777" w:rsidR="0016790D" w:rsidRPr="00A31642" w:rsidRDefault="0016790D" w:rsidP="0016790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45" o:spid="_x0000_s112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YKE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">
                  <v:imagedata r:id="rId123" o:title=""/>
                </v:shape>
                <w10:anchorlock/>
              </v:group>
            </w:pict>
          </mc:Fallback>
        </mc:AlternateContent>
      </w:r>
    </w:p>
    <w:p w14:paraId="4594F87B" w14:textId="77777777" w:rsidR="0016790D" w:rsidRPr="00F56552" w:rsidRDefault="0016790D" w:rsidP="0016790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F0D6F5B" w14:textId="77777777" w:rsidR="00A31642" w:rsidRPr="00A31642" w:rsidRDefault="00A31642" w:rsidP="00A31642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A31642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4D966D46" wp14:editId="1EEAEEFF">
            <wp:simplePos x="0" y="0"/>
            <wp:positionH relativeFrom="column">
              <wp:posOffset>5184775</wp:posOffset>
            </wp:positionH>
            <wp:positionV relativeFrom="paragraph">
              <wp:posOffset>113665</wp:posOffset>
            </wp:positionV>
            <wp:extent cx="1144905" cy="942975"/>
            <wp:effectExtent l="0" t="0" r="0" b="9525"/>
            <wp:wrapSquare wrapText="bothSides"/>
            <wp:docPr id="11448" name="Picture 1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8" name="1485.png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1642">
        <w:rPr>
          <w:rFonts w:ascii="Palatino Linotype" w:hAnsi="Palatino Linotype"/>
          <w:sz w:val="24"/>
          <w:szCs w:val="24"/>
          <w:lang w:val="vi-VN"/>
        </w:rPr>
        <w:t xml:space="preserve">Ta có </w:t>
      </w:r>
      <w:r w:rsidRPr="00A31642">
        <w:rPr>
          <w:rFonts w:ascii="Palatino Linotype" w:hAnsi="Palatino Linotype"/>
          <w:position w:val="-6"/>
          <w:sz w:val="24"/>
          <w:szCs w:val="24"/>
        </w:rPr>
        <w:object w:dxaOrig="320" w:dyaOrig="279" w14:anchorId="35DF7AF0">
          <v:shape id="_x0000_i1082" type="#_x0000_t75" style="width:15.65pt;height:14.35pt" o:ole="">
            <v:imagedata r:id="rId160" o:title=""/>
          </v:shape>
          <o:OLEObject Type="Embed" ProgID="Equation.DSMT4" ShapeID="_x0000_i1082" DrawAspect="Content" ObjectID="_1792679727" r:id="rId170"/>
        </w:object>
      </w:r>
      <w:r w:rsidRPr="00A31642">
        <w:rPr>
          <w:rFonts w:ascii="Palatino Linotype" w:hAnsi="Palatino Linotype"/>
          <w:sz w:val="24"/>
          <w:szCs w:val="24"/>
          <w:lang w:val="vi-VN"/>
        </w:rPr>
        <w:t xml:space="preserve"> là trung điểm </w:t>
      </w:r>
      <w:r w:rsidRPr="00A31642">
        <w:rPr>
          <w:rFonts w:ascii="Palatino Linotype" w:hAnsi="Palatino Linotype"/>
          <w:position w:val="-6"/>
          <w:sz w:val="24"/>
          <w:szCs w:val="24"/>
        </w:rPr>
        <w:object w:dxaOrig="400" w:dyaOrig="279" w14:anchorId="597C1BE8">
          <v:shape id="_x0000_i1083" type="#_x0000_t75" style="width:20.35pt;height:14.35pt" o:ole="">
            <v:imagedata r:id="rId162" o:title=""/>
          </v:shape>
          <o:OLEObject Type="Embed" ProgID="Equation.DSMT4" ShapeID="_x0000_i1083" DrawAspect="Content" ObjectID="_1792679728" r:id="rId171"/>
        </w:object>
      </w:r>
      <w:r w:rsidRPr="00A31642">
        <w:rPr>
          <w:rFonts w:ascii="Palatino Linotype" w:hAnsi="Palatino Linotype"/>
          <w:sz w:val="24"/>
          <w:szCs w:val="24"/>
          <w:lang w:val="vi-VN"/>
        </w:rPr>
        <w:t>.</w:t>
      </w:r>
    </w:p>
    <w:p w14:paraId="4175ECBF" w14:textId="77777777" w:rsidR="00A31642" w:rsidRPr="00A31642" w:rsidRDefault="00A31642" w:rsidP="00A31642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A31642">
        <w:rPr>
          <w:rFonts w:ascii="Palatino Linotype" w:hAnsi="Palatino Linotype"/>
          <w:sz w:val="24"/>
          <w:szCs w:val="24"/>
          <w:lang w:val="vi-VN"/>
        </w:rPr>
        <w:t xml:space="preserve">Gọi </w:t>
      </w:r>
      <w:r w:rsidRPr="00A31642">
        <w:rPr>
          <w:rFonts w:ascii="Palatino Linotype" w:hAnsi="Palatino Linotype"/>
          <w:position w:val="-6"/>
          <w:sz w:val="24"/>
          <w:szCs w:val="24"/>
        </w:rPr>
        <w:object w:dxaOrig="279" w:dyaOrig="279" w14:anchorId="09478181">
          <v:shape id="_x0000_i1084" type="#_x0000_t75" style="width:14.35pt;height:14.35pt" o:ole="">
            <v:imagedata r:id="rId172" o:title=""/>
          </v:shape>
          <o:OLEObject Type="Embed" ProgID="Equation.DSMT4" ShapeID="_x0000_i1084" DrawAspect="Content" ObjectID="_1792679729" r:id="rId173"/>
        </w:object>
      </w:r>
      <w:r w:rsidRPr="00A31642">
        <w:rPr>
          <w:rFonts w:ascii="Palatino Linotype" w:hAnsi="Palatino Linotype"/>
          <w:sz w:val="24"/>
          <w:szCs w:val="24"/>
          <w:lang w:val="vi-VN"/>
        </w:rPr>
        <w:t xml:space="preserve"> là trung điểm </w:t>
      </w:r>
      <w:r w:rsidRPr="00A31642">
        <w:rPr>
          <w:rFonts w:ascii="Palatino Linotype" w:hAnsi="Palatino Linotype"/>
          <w:position w:val="-6"/>
          <w:sz w:val="24"/>
          <w:szCs w:val="24"/>
        </w:rPr>
        <w:object w:dxaOrig="440" w:dyaOrig="279" w14:anchorId="173FECC2">
          <v:shape id="_x0000_i1085" type="#_x0000_t75" style="width:21.65pt;height:14.35pt" o:ole="">
            <v:imagedata r:id="rId174" o:title=""/>
          </v:shape>
          <o:OLEObject Type="Embed" ProgID="Equation.DSMT4" ShapeID="_x0000_i1085" DrawAspect="Content" ObjectID="_1792679730" r:id="rId175"/>
        </w:object>
      </w:r>
      <w:r w:rsidRPr="00A31642">
        <w:rPr>
          <w:rFonts w:ascii="Palatino Linotype" w:hAnsi="Palatino Linotype"/>
          <w:sz w:val="24"/>
          <w:szCs w:val="24"/>
          <w:lang w:val="vi-VN"/>
        </w:rPr>
        <w:t>.</w:t>
      </w:r>
    </w:p>
    <w:p w14:paraId="64082A6F" w14:textId="77777777" w:rsidR="00A31642" w:rsidRPr="00A31642" w:rsidRDefault="00A31642" w:rsidP="00A31642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A31642">
        <w:rPr>
          <w:rFonts w:ascii="Palatino Linotype" w:hAnsi="Palatino Linotype"/>
          <w:sz w:val="24"/>
          <w:szCs w:val="24"/>
          <w:lang w:val="vi-VN"/>
        </w:rPr>
        <w:t xml:space="preserve">Khi đó giao điểm của </w:t>
      </w:r>
      <w:r w:rsidRPr="00A31642">
        <w:rPr>
          <w:rFonts w:ascii="Palatino Linotype" w:hAnsi="Palatino Linotype"/>
          <w:position w:val="-6"/>
          <w:sz w:val="24"/>
          <w:szCs w:val="24"/>
        </w:rPr>
        <w:object w:dxaOrig="1420" w:dyaOrig="279" w14:anchorId="0A6A9F7A">
          <v:shape id="_x0000_i1086" type="#_x0000_t75" style="width:71.35pt;height:14.35pt" o:ole="">
            <v:imagedata r:id="rId176" o:title=""/>
          </v:shape>
          <o:OLEObject Type="Embed" ProgID="Equation.DSMT4" ShapeID="_x0000_i1086" DrawAspect="Content" ObjectID="_1792679731" r:id="rId177"/>
        </w:object>
      </w:r>
    </w:p>
    <w:p w14:paraId="2850D65E" w14:textId="77777777" w:rsidR="00A31642" w:rsidRPr="00A31642" w:rsidRDefault="00A31642" w:rsidP="00A31642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A31642">
        <w:rPr>
          <w:rFonts w:ascii="Palatino Linotype" w:hAnsi="Palatino Linotype"/>
          <w:sz w:val="24"/>
          <w:szCs w:val="24"/>
          <w:lang w:val="vi-VN"/>
        </w:rPr>
        <w:t>V</w:t>
      </w:r>
      <w:r w:rsidRPr="00A31642">
        <w:rPr>
          <w:rFonts w:ascii="Palatino Linotype" w:hAnsi="Palatino Linotype"/>
          <w:sz w:val="24"/>
          <w:szCs w:val="24"/>
        </w:rPr>
        <w:t xml:space="preserve">ì </w:t>
      </w:r>
      <w:r w:rsidRPr="00A31642">
        <w:rPr>
          <w:rFonts w:ascii="Palatino Linotype" w:hAnsi="Palatino Linotype"/>
          <w:position w:val="-24"/>
          <w:sz w:val="24"/>
          <w:szCs w:val="24"/>
        </w:rPr>
        <w:object w:dxaOrig="3019" w:dyaOrig="639" w14:anchorId="3774CC5C">
          <v:shape id="_x0000_i1087" type="#_x0000_t75" style="width:150.65pt;height:32.35pt" o:ole="">
            <v:imagedata r:id="rId178" o:title=""/>
          </v:shape>
          <o:OLEObject Type="Embed" ProgID="Equation.DSMT4" ShapeID="_x0000_i1087" DrawAspect="Content" ObjectID="_1792679732" r:id="rId179"/>
        </w:object>
      </w:r>
    </w:p>
    <w:p w14:paraId="403C9928" w14:textId="77777777" w:rsidR="00000F3B" w:rsidRPr="00F56552" w:rsidRDefault="00000F3B" w:rsidP="00000F3B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6D0B260" wp14:editId="5F57D541">
                <wp:extent cx="6680836" cy="1029019"/>
                <wp:effectExtent l="0" t="0" r="5715" b="0"/>
                <wp:docPr id="779916847" name="Group 7799168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29019"/>
                          <a:chOff x="0" y="9524"/>
                          <a:chExt cx="6680836" cy="1029019"/>
                        </a:xfrm>
                      </wpg:grpSpPr>
                      <wpg:grpSp>
                        <wpg:cNvPr id="779916848" name="Group 779916848"/>
                        <wpg:cNvGrpSpPr/>
                        <wpg:grpSpPr>
                          <a:xfrm>
                            <a:off x="0" y="161925"/>
                            <a:ext cx="6680836" cy="876618"/>
                            <a:chOff x="0" y="82942"/>
                            <a:chExt cx="6680973" cy="876891"/>
                          </a:xfrm>
                        </wpg:grpSpPr>
                        <wpg:grpSp>
                          <wpg:cNvPr id="779916849" name="Group 779916849"/>
                          <wpg:cNvGrpSpPr/>
                          <wpg:grpSpPr>
                            <a:xfrm>
                              <a:off x="0" y="82942"/>
                              <a:ext cx="6680973" cy="876891"/>
                              <a:chOff x="0" y="-241965"/>
                              <a:chExt cx="6680973" cy="877545"/>
                            </a:xfrm>
                          </wpg:grpSpPr>
                          <wpg:grpSp>
                            <wpg:cNvPr id="779916850" name="Group 779916850"/>
                            <wpg:cNvGrpSpPr/>
                            <wpg:grpSpPr>
                              <a:xfrm>
                                <a:off x="0" y="-857"/>
                                <a:ext cx="6680973" cy="636437"/>
                                <a:chOff x="0" y="-857"/>
                                <a:chExt cx="6681308" cy="636577"/>
                              </a:xfrm>
                            </wpg:grpSpPr>
                            <wps:wsp>
                              <wps:cNvPr id="779916851" name="Rectangle 779916851"/>
                              <wps:cNvSpPr/>
                              <wps:spPr>
                                <a:xfrm>
                                  <a:off x="0" y="-515"/>
                                  <a:ext cx="6681308" cy="6362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52" name="Rounded Rectangle 779916852"/>
                              <wps:cNvSpPr/>
                              <wps:spPr>
                                <a:xfrm>
                                  <a:off x="75509" y="-857"/>
                                  <a:ext cx="6535308" cy="63625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55" name="Text Box 77991685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1D64B7" w14:textId="77777777" w:rsidR="00000F3B" w:rsidRPr="00000144" w:rsidRDefault="00000F3B" w:rsidP="00000F3B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6" name="Text Box 779916856"/>
                          <wps:cNvSpPr txBox="1"/>
                          <wps:spPr>
                            <a:xfrm>
                              <a:off x="464600" y="319309"/>
                              <a:ext cx="5972297" cy="640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86B99A" w14:textId="77777777" w:rsidR="00000F3B" w:rsidRDefault="00000F3B" w:rsidP="00000F3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điểm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73AC42FE">
                                    <v:shape id="_x0000_i1088" type="#_x0000_t75" style="width:12.65pt;height:12.65pt" o:ole="">
                                      <v:imagedata r:id="rId180" o:title=""/>
                                    </v:shape>
                                    <o:OLEObject Type="Embed" ProgID="Equation.DSMT4" ShapeID="_x0000_i1088" DrawAspect="Content" ObjectID="_1792679871" r:id="rId181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véctơ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3292FB61">
                                    <v:shape id="_x0000_i1089" type="#_x0000_t75" style="width:9.65pt;height:15pt" o:ole="">
                                      <v:imagedata r:id="rId182" o:title=""/>
                                    </v:shape>
                                    <o:OLEObject Type="Embed" ProgID="Equation.DSMT4" ShapeID="_x0000_i1089" DrawAspect="Content" ObjectID="_1792679872" r:id="rId183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khác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4BC28617">
                                    <v:shape id="_x0000_i1090" type="#_x0000_t75" style="width:9.65pt;height:18.65pt" o:ole="">
                                      <v:imagedata r:id="rId184" o:title=""/>
                                    </v:shape>
                                    <o:OLEObject Type="Embed" ProgID="Equation.DSMT4" ShapeID="_x0000_i1090" DrawAspect="Content" ObjectID="_1792679873" r:id="rId185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Tìm điểm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009EEFA2">
                                    <v:shape id="_x0000_i1092" type="#_x0000_t75" style="width:15.65pt;height:14.35pt" o:ole="">
                                      <v:imagedata r:id="rId186" o:title=""/>
                                    </v:shape>
                                    <o:OLEObject Type="Embed" ProgID="Equation.DSMT4" ShapeID="_x0000_i1092" DrawAspect="Content" ObjectID="_1792679874" r:id="rId187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sao cho:</w:t>
                                </w:r>
                              </w:p>
                              <w:p w14:paraId="218B1F6A" w14:textId="77777777" w:rsidR="00000F3B" w:rsidRPr="00000F3B" w:rsidRDefault="00000F3B" w:rsidP="00000F3B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000F3B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499" w:dyaOrig="380" w14:anchorId="6C5BD412">
                                    <v:shape id="_x0000_i1094" type="#_x0000_t75" style="width:24.65pt;height:18.65pt" o:ole="">
                                      <v:imagedata r:id="rId188" o:title=""/>
                                    </v:shape>
                                    <o:OLEObject Type="Embed" ProgID="Equation.DSMT4" ShapeID="_x0000_i1094" DrawAspect="Content" ObjectID="_1792679875" r:id="rId189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ùng phương với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9E3958D">
                                    <v:shape id="_x0000_i1096" type="#_x0000_t75" style="width:9.65pt;height:15pt" o:ole="">
                                      <v:imagedata r:id="rId182" o:title=""/>
                                    </v:shape>
                                    <o:OLEObject Type="Embed" ProgID="Equation.DSMT4" ShapeID="_x0000_i1096" DrawAspect="Content" ObjectID="_1792679876" r:id="rId190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  <w:r w:rsidRPr="00000F3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00F3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00F3B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499" w:dyaOrig="380" w14:anchorId="4AED0D86">
                                    <v:shape id="_x0000_i1098" type="#_x0000_t75" style="width:24.65pt;height:18.65pt" o:ole="">
                                      <v:imagedata r:id="rId191" o:title=""/>
                                    </v:shape>
                                    <o:OLEObject Type="Embed" ProgID="Equation.DSMT4" ShapeID="_x0000_i1098" DrawAspect="Content" ObjectID="_1792679877" r:id="rId192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ùng hướng với </w: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032CBC94">
                                    <v:shape id="_x0000_i1100" type="#_x0000_t75" style="width:9.65pt;height:15pt" o:ole="">
                                      <v:imagedata r:id="rId182" o:title=""/>
                                    </v:shape>
                                    <o:OLEObject Type="Embed" ProgID="Equation.DSMT4" ShapeID="_x0000_i1100" DrawAspect="Content" ObjectID="_1792679878" r:id="rId193"/>
                                  </w:object>
                                </w:r>
                                <w:r w:rsidRPr="00000F3B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  <w:r w:rsidRPr="00000F3B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7140F082" w14:textId="77777777" w:rsidR="00000F3B" w:rsidRPr="00A31642" w:rsidRDefault="00000F3B" w:rsidP="00000F3B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7" name="Picture 779916857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6D0B260" id="Group 779916847" o:spid="_x0000_s1126" style="width:526.05pt;height:81.05pt;mso-position-horizontal-relative:char;mso-position-vertical-relative:line" coordorigin=",95" coordsize="66808,102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">
                <v:group id="Group 779916848" o:spid="_x0000_s1127" style="position:absolute;top:1619;width:66808;height:8766" coordorigin=",829" coordsize="66809,8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">
                  <v:group id="Group 779916849" o:spid="_x0000_s1128" style="position:absolute;top:829;width:66809;height:8769" coordorigin=",-2419" coordsize="66809,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">
                    <v:group id="Group 779916850" o:spid="_x0000_s1129" style="position:absolute;top:-8;width:66809;height:6363" coordorigin=",-8" coordsize="66813,6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">
                      <v:rect id="Rectangle 779916851" o:spid="_x0000_s1130" style="position:absolute;top:-5;width:66813;height:63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" fillcolor="#c00000" stroked="f" strokeweight="1pt"/>
                      <v:roundrect id="Rounded Rectangle 779916852" o:spid="_x0000_s1131" style="position:absolute;left:755;top:-8;width:65353;height:636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779916855" o:spid="_x0000_s113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" filled="f" stroked="f" strokeweight=".5pt">
                      <v:textbox>
                        <w:txbxContent>
                          <w:p w14:paraId="691D64B7" w14:textId="77777777" w:rsidR="00000F3B" w:rsidRPr="00000144" w:rsidRDefault="00000F3B" w:rsidP="00000F3B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6" o:spid="_x0000_s1133" type="#_x0000_t202" style="position:absolute;left:4646;top:3193;width:59722;height:6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" filled="f" stroked="f" strokeweight=".5pt">
                    <v:textbox>
                      <w:txbxContent>
                        <w:p w14:paraId="4E86B99A" w14:textId="77777777" w:rsidR="00000F3B" w:rsidRDefault="00000F3B" w:rsidP="00000F3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điểm </w:t>
                          </w:r>
                          <w:r w:rsidRPr="00000F3B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73AC42FE">
                              <v:shape id="_x0000_i1088" type="#_x0000_t75" style="width:12.65pt;height:12.65pt" o:ole="">
                                <v:imagedata r:id="rId180" o:title=""/>
                              </v:shape>
                              <o:OLEObject Type="Embed" ProgID="Equation.DSMT4" ShapeID="_x0000_i1088" DrawAspect="Content" ObjectID="_1792679871" r:id="rId194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véctơ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3292FB61">
                              <v:shape id="_x0000_i1089" type="#_x0000_t75" style="width:9.65pt;height:15pt" o:ole="">
                                <v:imagedata r:id="rId182" o:title=""/>
                              </v:shape>
                              <o:OLEObject Type="Embed" ProgID="Equation.DSMT4" ShapeID="_x0000_i1089" DrawAspect="Content" ObjectID="_1792679872" r:id="rId195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khác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80" w14:anchorId="4BC28617">
                              <v:shape id="_x0000_i1090" type="#_x0000_t75" style="width:9.65pt;height:18.65pt" o:ole="">
                                <v:imagedata r:id="rId184" o:title=""/>
                              </v:shape>
                              <o:OLEObject Type="Embed" ProgID="Equation.DSMT4" ShapeID="_x0000_i1090" DrawAspect="Content" ObjectID="_1792679873" r:id="rId196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Tìm điểm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20" w:dyaOrig="279" w14:anchorId="009EEFA2">
                              <v:shape id="_x0000_i1092" type="#_x0000_t75" style="width:15.65pt;height:14.35pt" o:ole="">
                                <v:imagedata r:id="rId186" o:title=""/>
                              </v:shape>
                              <o:OLEObject Type="Embed" ProgID="Equation.DSMT4" ShapeID="_x0000_i1092" DrawAspect="Content" ObjectID="_1792679874" r:id="rId197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sao cho:</w:t>
                          </w:r>
                        </w:p>
                        <w:p w14:paraId="218B1F6A" w14:textId="77777777" w:rsidR="00000F3B" w:rsidRPr="00000F3B" w:rsidRDefault="00000F3B" w:rsidP="00000F3B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000F3B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499" w:dyaOrig="380" w14:anchorId="6C5BD412">
                              <v:shape id="_x0000_i1094" type="#_x0000_t75" style="width:24.65pt;height:18.65pt" o:ole="">
                                <v:imagedata r:id="rId188" o:title=""/>
                              </v:shape>
                              <o:OLEObject Type="Embed" ProgID="Equation.DSMT4" ShapeID="_x0000_i1094" DrawAspect="Content" ObjectID="_1792679875" r:id="rId198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ùng phương với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19E3958D">
                              <v:shape id="_x0000_i1096" type="#_x0000_t75" style="width:9.65pt;height:15pt" o:ole="">
                                <v:imagedata r:id="rId182" o:title=""/>
                              </v:shape>
                              <o:OLEObject Type="Embed" ProgID="Equation.DSMT4" ShapeID="_x0000_i1096" DrawAspect="Content" ObjectID="_1792679876" r:id="rId199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  <w:r w:rsidRPr="00000F3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00F3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000F3B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499" w:dyaOrig="380" w14:anchorId="4AED0D86">
                              <v:shape id="_x0000_i1098" type="#_x0000_t75" style="width:24.65pt;height:18.65pt" o:ole="">
                                <v:imagedata r:id="rId191" o:title=""/>
                              </v:shape>
                              <o:OLEObject Type="Embed" ProgID="Equation.DSMT4" ShapeID="_x0000_i1098" DrawAspect="Content" ObjectID="_1792679877" r:id="rId200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ùng hướng với </w:t>
                          </w:r>
                          <w:r w:rsidRPr="00000F3B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032CBC94">
                              <v:shape id="_x0000_i1100" type="#_x0000_t75" style="width:9.65pt;height:15pt" o:ole="">
                                <v:imagedata r:id="rId182" o:title=""/>
                              </v:shape>
                              <o:OLEObject Type="Embed" ProgID="Equation.DSMT4" ShapeID="_x0000_i1100" DrawAspect="Content" ObjectID="_1792679878" r:id="rId201"/>
                            </w:object>
                          </w:r>
                          <w:r w:rsidRPr="00000F3B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  <w:r w:rsidRPr="00000F3B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7140F082" w14:textId="77777777" w:rsidR="00000F3B" w:rsidRPr="00A31642" w:rsidRDefault="00000F3B" w:rsidP="00000F3B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7" o:spid="_x0000_s113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">
                  <v:imagedata r:id="rId123" o:title=""/>
                </v:shape>
                <w10:anchorlock/>
              </v:group>
            </w:pict>
          </mc:Fallback>
        </mc:AlternateContent>
      </w:r>
    </w:p>
    <w:p w14:paraId="6FCC7888" w14:textId="77777777" w:rsidR="00000F3B" w:rsidRPr="00F56552" w:rsidRDefault="00000F3B" w:rsidP="00000F3B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238F3EB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sz w:val="24"/>
          <w:szCs w:val="24"/>
        </w:rPr>
        <w:t xml:space="preserve">Gọi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20" w:dyaOrig="260" w14:anchorId="479D0A49">
          <v:shape id="_x0000_i1101" type="#_x0000_t75" style="width:11.35pt;height:12.65pt" o:ole="">
            <v:imagedata r:id="rId202" o:title=""/>
          </v:shape>
          <o:OLEObject Type="Embed" ProgID="Equation.DSMT4" ShapeID="_x0000_i1101" DrawAspect="Content" ObjectID="_1792679733" r:id="rId203"/>
        </w:object>
      </w:r>
      <w:r w:rsidRPr="00000F3B">
        <w:rPr>
          <w:rFonts w:ascii="Palatino Linotype" w:hAnsi="Palatino Linotype"/>
          <w:sz w:val="24"/>
          <w:szCs w:val="24"/>
        </w:rPr>
        <w:t xml:space="preserve"> là giá của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00" w:dyaOrig="300" w14:anchorId="6EA06D08">
          <v:shape id="_x0000_i1102" type="#_x0000_t75" style="width:9.65pt;height:15pt" o:ole="">
            <v:imagedata r:id="rId182" o:title=""/>
          </v:shape>
          <o:OLEObject Type="Embed" ProgID="Equation.DSMT4" ShapeID="_x0000_i1102" DrawAspect="Content" ObjectID="_1792679734" r:id="rId204"/>
        </w:object>
      </w:r>
      <w:r w:rsidRPr="00000F3B">
        <w:rPr>
          <w:rFonts w:ascii="Palatino Linotype" w:hAnsi="Palatino Linotype"/>
          <w:sz w:val="24"/>
          <w:szCs w:val="24"/>
        </w:rPr>
        <w:t>.</w:t>
      </w:r>
    </w:p>
    <w:p w14:paraId="2DF23140" w14:textId="77777777" w:rsidR="00000F3B" w:rsidRPr="00000F3B" w:rsidRDefault="00000F3B" w:rsidP="00000F3B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000F3B">
        <w:rPr>
          <w:rFonts w:ascii="Palatino Linotype" w:hAnsi="Palatino Linotype"/>
          <w:noProof/>
          <w:color w:val="C00000"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62336" behindDoc="0" locked="0" layoutInCell="1" allowOverlap="1" wp14:anchorId="1B83B5EF" wp14:editId="26E74633">
            <wp:simplePos x="0" y="0"/>
            <wp:positionH relativeFrom="column">
              <wp:posOffset>5489575</wp:posOffset>
            </wp:positionH>
            <wp:positionV relativeFrom="paragraph">
              <wp:posOffset>85725</wp:posOffset>
            </wp:positionV>
            <wp:extent cx="1349375" cy="1157364"/>
            <wp:effectExtent l="0" t="0" r="3175" b="5080"/>
            <wp:wrapSquare wrapText="bothSides"/>
            <wp:docPr id="779916846" name="Picture 779916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484.png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375" cy="11573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0F3B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499" w:dyaOrig="380" w14:anchorId="117CEB19">
          <v:shape id="_x0000_i1103" type="#_x0000_t75" style="width:24.65pt;height:18.65pt" o:ole="">
            <v:imagedata r:id="rId188" o:title=""/>
          </v:shape>
          <o:OLEObject Type="Embed" ProgID="Equation.DSMT4" ShapeID="_x0000_i1103" DrawAspect="Content" ObjectID="_1792679735" r:id="rId206"/>
        </w:object>
      </w:r>
      <w:r w:rsidRPr="00000F3B">
        <w:rPr>
          <w:rFonts w:ascii="Palatino Linotype" w:hAnsi="Palatino Linotype"/>
          <w:sz w:val="24"/>
          <w:szCs w:val="24"/>
        </w:rPr>
        <w:t xml:space="preserve"> cùng phương với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00" w:dyaOrig="300" w14:anchorId="0053C606">
          <v:shape id="_x0000_i1104" type="#_x0000_t75" style="width:9.65pt;height:15pt" o:ole="">
            <v:imagedata r:id="rId182" o:title=""/>
          </v:shape>
          <o:OLEObject Type="Embed" ProgID="Equation.DSMT4" ShapeID="_x0000_i1104" DrawAspect="Content" ObjectID="_1792679736" r:id="rId207"/>
        </w:object>
      </w:r>
      <w:r w:rsidRPr="00000F3B">
        <w:rPr>
          <w:rFonts w:ascii="Palatino Linotype" w:hAnsi="Palatino Linotype"/>
          <w:sz w:val="24"/>
          <w:szCs w:val="24"/>
        </w:rPr>
        <w:t>.</w:t>
      </w:r>
      <w:r w:rsidRPr="00000F3B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F58248A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sz w:val="24"/>
          <w:szCs w:val="24"/>
        </w:rPr>
        <w:t xml:space="preserve">Nếu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499" w:dyaOrig="380" w14:anchorId="28E0808A">
          <v:shape id="_x0000_i1105" type="#_x0000_t75" style="width:24.65pt;height:18.65pt" o:ole="">
            <v:imagedata r:id="rId208" o:title=""/>
          </v:shape>
          <o:OLEObject Type="Embed" ProgID="Equation.DSMT4" ShapeID="_x0000_i1105" DrawAspect="Content" ObjectID="_1792679737" r:id="rId209"/>
        </w:object>
      </w:r>
      <w:r w:rsidRPr="00000F3B">
        <w:rPr>
          <w:rFonts w:ascii="Palatino Linotype" w:hAnsi="Palatino Linotype"/>
          <w:sz w:val="24"/>
          <w:szCs w:val="24"/>
        </w:rPr>
        <w:t xml:space="preserve"> cùng phương với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00" w:dyaOrig="300" w14:anchorId="47AFF5FE">
          <v:shape id="_x0000_i1106" type="#_x0000_t75" style="width:9.65pt;height:15pt" o:ole="">
            <v:imagedata r:id="rId182" o:title=""/>
          </v:shape>
          <o:OLEObject Type="Embed" ProgID="Equation.DSMT4" ShapeID="_x0000_i1106" DrawAspect="Content" ObjectID="_1792679738" r:id="rId210"/>
        </w:object>
      </w:r>
      <w:r w:rsidRPr="00000F3B">
        <w:rPr>
          <w:rFonts w:ascii="Palatino Linotype" w:hAnsi="Palatino Linotype"/>
          <w:sz w:val="24"/>
          <w:szCs w:val="24"/>
        </w:rPr>
        <w:t xml:space="preserve"> thì đường thẳng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499" w:dyaOrig="279" w14:anchorId="447CDA8E">
          <v:shape id="_x0000_i1107" type="#_x0000_t75" style="width:24.65pt;height:14.35pt" o:ole="">
            <v:imagedata r:id="rId211" o:title=""/>
          </v:shape>
          <o:OLEObject Type="Embed" ProgID="Equation.DSMT4" ShapeID="_x0000_i1107" DrawAspect="Content" ObjectID="_1792679739" r:id="rId212"/>
        </w:object>
      </w:r>
      <w:r w:rsidRPr="00000F3B">
        <w:rPr>
          <w:rFonts w:ascii="Palatino Linotype" w:hAnsi="Palatino Linotype"/>
          <w:sz w:val="24"/>
          <w:szCs w:val="24"/>
        </w:rPr>
        <w:t xml:space="preserve"> song song với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20" w:dyaOrig="260" w14:anchorId="04D945CB">
          <v:shape id="_x0000_i1108" type="#_x0000_t75" style="width:11.35pt;height:12.65pt" o:ole="">
            <v:imagedata r:id="rId213" o:title=""/>
          </v:shape>
          <o:OLEObject Type="Embed" ProgID="Equation.DSMT4" ShapeID="_x0000_i1108" DrawAspect="Content" ObjectID="_1792679740" r:id="rId214"/>
        </w:object>
      </w:r>
      <w:r w:rsidRPr="00000F3B">
        <w:rPr>
          <w:rFonts w:ascii="Palatino Linotype" w:hAnsi="Palatino Linotype"/>
          <w:sz w:val="24"/>
          <w:szCs w:val="24"/>
        </w:rPr>
        <w:t xml:space="preserve">. </w:t>
      </w:r>
    </w:p>
    <w:p w14:paraId="337E9621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sz w:val="24"/>
          <w:szCs w:val="24"/>
        </w:rPr>
        <w:t xml:space="preserve">Do đó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320" w:dyaOrig="279" w14:anchorId="1E5725CF">
          <v:shape id="_x0000_i1109" type="#_x0000_t75" style="width:15.65pt;height:14.35pt" o:ole="">
            <v:imagedata r:id="rId215" o:title=""/>
          </v:shape>
          <o:OLEObject Type="Embed" ProgID="Equation.DSMT4" ShapeID="_x0000_i1109" DrawAspect="Content" ObjectID="_1792679741" r:id="rId216"/>
        </w:object>
      </w:r>
      <w:r w:rsidRPr="00000F3B">
        <w:rPr>
          <w:rFonts w:ascii="Palatino Linotype" w:hAnsi="Palatino Linotype"/>
          <w:sz w:val="24"/>
          <w:szCs w:val="24"/>
        </w:rPr>
        <w:t xml:space="preserve"> thuộc đường thẳng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60" w:dyaOrig="220" w14:anchorId="10523E5C">
          <v:shape id="_x0000_i1110" type="#_x0000_t75" style="width:12.65pt;height:11.35pt" o:ole="">
            <v:imagedata r:id="rId217" o:title=""/>
          </v:shape>
          <o:OLEObject Type="Embed" ProgID="Equation.DSMT4" ShapeID="_x0000_i1110" DrawAspect="Content" ObjectID="_1792679742" r:id="rId218"/>
        </w:object>
      </w:r>
      <w:r w:rsidRPr="00000F3B">
        <w:rPr>
          <w:rFonts w:ascii="Palatino Linotype" w:hAnsi="Palatino Linotype"/>
          <w:sz w:val="24"/>
          <w:szCs w:val="24"/>
        </w:rPr>
        <w:t xml:space="preserve"> đi qua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60" w:dyaOrig="260" w14:anchorId="3E2EFFD3">
          <v:shape id="_x0000_i1111" type="#_x0000_t75" style="width:12.65pt;height:12.65pt" o:ole="">
            <v:imagedata r:id="rId219" o:title=""/>
          </v:shape>
          <o:OLEObject Type="Embed" ProgID="Equation.DSMT4" ShapeID="_x0000_i1111" DrawAspect="Content" ObjectID="_1792679743" r:id="rId220"/>
        </w:object>
      </w:r>
      <w:r w:rsidRPr="00000F3B">
        <w:rPr>
          <w:rFonts w:ascii="Palatino Linotype" w:hAnsi="Palatino Linotype"/>
          <w:sz w:val="24"/>
          <w:szCs w:val="24"/>
        </w:rPr>
        <w:t xml:space="preserve"> và song song với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20" w:dyaOrig="260" w14:anchorId="2C192888">
          <v:shape id="_x0000_i1112" type="#_x0000_t75" style="width:11.35pt;height:12.65pt" o:ole="">
            <v:imagedata r:id="rId221" o:title=""/>
          </v:shape>
          <o:OLEObject Type="Embed" ProgID="Equation.DSMT4" ShapeID="_x0000_i1112" DrawAspect="Content" ObjectID="_1792679744" r:id="rId222"/>
        </w:object>
      </w:r>
      <w:r w:rsidRPr="00000F3B">
        <w:rPr>
          <w:rFonts w:ascii="Palatino Linotype" w:hAnsi="Palatino Linotype"/>
          <w:sz w:val="24"/>
          <w:szCs w:val="24"/>
        </w:rPr>
        <w:t xml:space="preserve">. </w:t>
      </w:r>
    </w:p>
    <w:p w14:paraId="1A523B38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sz w:val="24"/>
          <w:szCs w:val="24"/>
        </w:rPr>
        <w:t xml:space="preserve">Ngược lại, mọi điểm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320" w:dyaOrig="279" w14:anchorId="5C34ABF1">
          <v:shape id="_x0000_i1113" type="#_x0000_t75" style="width:15.65pt;height:14.35pt" o:ole="">
            <v:imagedata r:id="rId223" o:title=""/>
          </v:shape>
          <o:OLEObject Type="Embed" ProgID="Equation.DSMT4" ShapeID="_x0000_i1113" DrawAspect="Content" ObjectID="_1792679745" r:id="rId224"/>
        </w:object>
      </w:r>
      <w:r w:rsidRPr="00000F3B">
        <w:rPr>
          <w:rFonts w:ascii="Palatino Linotype" w:hAnsi="Palatino Linotype"/>
          <w:sz w:val="24"/>
          <w:szCs w:val="24"/>
        </w:rPr>
        <w:t xml:space="preserve"> thuộc đường thẳng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60" w:dyaOrig="220" w14:anchorId="6BB521C7">
          <v:shape id="_x0000_i1114" type="#_x0000_t75" style="width:12.65pt;height:11.35pt" o:ole="">
            <v:imagedata r:id="rId225" o:title=""/>
          </v:shape>
          <o:OLEObject Type="Embed" ProgID="Equation.DSMT4" ShapeID="_x0000_i1114" DrawAspect="Content" ObjectID="_1792679746" r:id="rId226"/>
        </w:object>
      </w:r>
      <w:r w:rsidRPr="00000F3B">
        <w:rPr>
          <w:rFonts w:ascii="Palatino Linotype" w:hAnsi="Palatino Linotype"/>
          <w:sz w:val="24"/>
          <w:szCs w:val="24"/>
        </w:rPr>
        <w:t xml:space="preserve"> thì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499" w:dyaOrig="380" w14:anchorId="1EDDB858">
          <v:shape id="_x0000_i1115" type="#_x0000_t75" style="width:24.65pt;height:18.65pt" o:ole="">
            <v:imagedata r:id="rId227" o:title=""/>
          </v:shape>
          <o:OLEObject Type="Embed" ProgID="Equation.DSMT4" ShapeID="_x0000_i1115" DrawAspect="Content" ObjectID="_1792679747" r:id="rId228"/>
        </w:object>
      </w:r>
      <w:r w:rsidRPr="00000F3B">
        <w:rPr>
          <w:rFonts w:ascii="Palatino Linotype" w:hAnsi="Palatino Linotype"/>
          <w:sz w:val="24"/>
          <w:szCs w:val="24"/>
        </w:rPr>
        <w:t xml:space="preserve"> cùng phương với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00" w:dyaOrig="300" w14:anchorId="3AF5D4EC">
          <v:shape id="_x0000_i1116" type="#_x0000_t75" style="width:9.65pt;height:15pt" o:ole="">
            <v:imagedata r:id="rId182" o:title=""/>
          </v:shape>
          <o:OLEObject Type="Embed" ProgID="Equation.DSMT4" ShapeID="_x0000_i1116" DrawAspect="Content" ObjectID="_1792679748" r:id="rId229"/>
        </w:object>
      </w:r>
      <w:r w:rsidRPr="00000F3B">
        <w:rPr>
          <w:rFonts w:ascii="Palatino Linotype" w:hAnsi="Palatino Linotype"/>
          <w:sz w:val="24"/>
          <w:szCs w:val="24"/>
        </w:rPr>
        <w:t xml:space="preserve">. </w:t>
      </w:r>
    </w:p>
    <w:p w14:paraId="5FB694E8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i/>
          <w:sz w:val="24"/>
          <w:szCs w:val="24"/>
        </w:rPr>
        <w:t>Chú ý rằng</w:t>
      </w:r>
      <w:r w:rsidRPr="00000F3B">
        <w:rPr>
          <w:rFonts w:ascii="Palatino Linotype" w:hAnsi="Palatino Linotype"/>
          <w:sz w:val="24"/>
          <w:szCs w:val="24"/>
        </w:rPr>
        <w:t xml:space="preserve"> nếu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60" w:dyaOrig="260" w14:anchorId="03F62A1E">
          <v:shape id="_x0000_i1117" type="#_x0000_t75" style="width:12.65pt;height:12.65pt" o:ole="">
            <v:imagedata r:id="rId230" o:title=""/>
          </v:shape>
          <o:OLEObject Type="Embed" ProgID="Equation.DSMT4" ShapeID="_x0000_i1117" DrawAspect="Content" ObjectID="_1792679749" r:id="rId231"/>
        </w:object>
      </w:r>
      <w:r w:rsidRPr="00000F3B">
        <w:rPr>
          <w:rFonts w:ascii="Palatino Linotype" w:hAnsi="Palatino Linotype"/>
          <w:sz w:val="24"/>
          <w:szCs w:val="24"/>
        </w:rPr>
        <w:t xml:space="preserve"> thuộc đường thẳng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20" w:dyaOrig="260" w14:anchorId="15BA8636">
          <v:shape id="_x0000_i1118" type="#_x0000_t75" style="width:11.35pt;height:12.65pt" o:ole="">
            <v:imagedata r:id="rId232" o:title=""/>
          </v:shape>
          <o:OLEObject Type="Embed" ProgID="Equation.DSMT4" ShapeID="_x0000_i1118" DrawAspect="Content" ObjectID="_1792679750" r:id="rId233"/>
        </w:object>
      </w:r>
      <w:r w:rsidRPr="00000F3B">
        <w:rPr>
          <w:rFonts w:ascii="Palatino Linotype" w:hAnsi="Palatino Linotype"/>
          <w:sz w:val="24"/>
          <w:szCs w:val="24"/>
        </w:rPr>
        <w:t xml:space="preserve"> thì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60" w:dyaOrig="220" w14:anchorId="2FBB79C5">
          <v:shape id="_x0000_i1119" type="#_x0000_t75" style="width:12.65pt;height:11.35pt" o:ole="">
            <v:imagedata r:id="rId234" o:title=""/>
          </v:shape>
          <o:OLEObject Type="Embed" ProgID="Equation.DSMT4" ShapeID="_x0000_i1119" DrawAspect="Content" ObjectID="_1792679751" r:id="rId235"/>
        </w:object>
      </w:r>
      <w:r w:rsidRPr="00000F3B">
        <w:rPr>
          <w:rFonts w:ascii="Palatino Linotype" w:hAnsi="Palatino Linotype"/>
          <w:sz w:val="24"/>
          <w:szCs w:val="24"/>
        </w:rPr>
        <w:t xml:space="preserve"> trùng với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20" w:dyaOrig="260" w14:anchorId="463B3E3A">
          <v:shape id="_x0000_i1120" type="#_x0000_t75" style="width:11.35pt;height:12.65pt" o:ole="">
            <v:imagedata r:id="rId236" o:title=""/>
          </v:shape>
          <o:OLEObject Type="Embed" ProgID="Equation.DSMT4" ShapeID="_x0000_i1120" DrawAspect="Content" ObjectID="_1792679752" r:id="rId237"/>
        </w:object>
      </w:r>
      <w:r w:rsidRPr="00000F3B">
        <w:rPr>
          <w:rFonts w:ascii="Palatino Linotype" w:hAnsi="Palatino Linotype"/>
          <w:sz w:val="24"/>
          <w:szCs w:val="24"/>
        </w:rPr>
        <w:t>.</w:t>
      </w:r>
    </w:p>
    <w:p w14:paraId="7A7B5FA5" w14:textId="77777777" w:rsidR="00000F3B" w:rsidRPr="00000F3B" w:rsidRDefault="00000F3B" w:rsidP="00000F3B">
      <w:pPr>
        <w:tabs>
          <w:tab w:val="left" w:pos="567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000F3B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499" w:dyaOrig="380" w14:anchorId="69CF11BB">
          <v:shape id="_x0000_i1121" type="#_x0000_t75" style="width:24.65pt;height:18.65pt" o:ole="">
            <v:imagedata r:id="rId191" o:title=""/>
          </v:shape>
          <o:OLEObject Type="Embed" ProgID="Equation.DSMT4" ShapeID="_x0000_i1121" DrawAspect="Content" ObjectID="_1792679753" r:id="rId238"/>
        </w:object>
      </w:r>
      <w:r w:rsidRPr="00000F3B">
        <w:rPr>
          <w:rFonts w:ascii="Palatino Linotype" w:hAnsi="Palatino Linotype"/>
          <w:sz w:val="24"/>
          <w:szCs w:val="24"/>
        </w:rPr>
        <w:t xml:space="preserve"> cùng hướng với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00" w:dyaOrig="300" w14:anchorId="47E82AE5">
          <v:shape id="_x0000_i1122" type="#_x0000_t75" style="width:9.65pt;height:15pt" o:ole="">
            <v:imagedata r:id="rId182" o:title=""/>
          </v:shape>
          <o:OLEObject Type="Embed" ProgID="Equation.DSMT4" ShapeID="_x0000_i1122" DrawAspect="Content" ObjectID="_1792679754" r:id="rId239"/>
        </w:object>
      </w:r>
      <w:r w:rsidRPr="00000F3B">
        <w:rPr>
          <w:rFonts w:ascii="Palatino Linotype" w:hAnsi="Palatino Linotype"/>
          <w:sz w:val="24"/>
          <w:szCs w:val="24"/>
        </w:rPr>
        <w:t>.</w:t>
      </w:r>
      <w:r w:rsidRPr="00000F3B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A113533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sz w:val="24"/>
          <w:szCs w:val="24"/>
        </w:rPr>
        <w:t xml:space="preserve">Lập luận tương tự như trên, ta thấy các điểm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320" w:dyaOrig="279" w14:anchorId="30C2659D">
          <v:shape id="_x0000_i1123" type="#_x0000_t75" style="width:15.65pt;height:14.35pt" o:ole="">
            <v:imagedata r:id="rId240" o:title=""/>
          </v:shape>
          <o:OLEObject Type="Embed" ProgID="Equation.DSMT4" ShapeID="_x0000_i1123" DrawAspect="Content" ObjectID="_1792679755" r:id="rId241"/>
        </w:object>
      </w:r>
      <w:r w:rsidRPr="00000F3B">
        <w:rPr>
          <w:rFonts w:ascii="Palatino Linotype" w:hAnsi="Palatino Linotype"/>
          <w:sz w:val="24"/>
          <w:szCs w:val="24"/>
        </w:rPr>
        <w:t xml:space="preserve"> thuộc một nửa đường thẳng gốc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60" w:dyaOrig="260" w14:anchorId="2CC10A62">
          <v:shape id="_x0000_i1124" type="#_x0000_t75" style="width:12.65pt;height:12.65pt" o:ole="">
            <v:imagedata r:id="rId242" o:title=""/>
          </v:shape>
          <o:OLEObject Type="Embed" ProgID="Equation.DSMT4" ShapeID="_x0000_i1124" DrawAspect="Content" ObjectID="_1792679756" r:id="rId243"/>
        </w:object>
      </w:r>
      <w:r w:rsidRPr="00000F3B">
        <w:rPr>
          <w:rFonts w:ascii="Palatino Linotype" w:hAnsi="Palatino Linotype"/>
          <w:sz w:val="24"/>
          <w:szCs w:val="24"/>
        </w:rPr>
        <w:t xml:space="preserve"> của đường thẳng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60" w:dyaOrig="220" w14:anchorId="04B81CFC">
          <v:shape id="_x0000_i1125" type="#_x0000_t75" style="width:12.65pt;height:11.35pt" o:ole="">
            <v:imagedata r:id="rId244" o:title=""/>
          </v:shape>
          <o:OLEObject Type="Embed" ProgID="Equation.DSMT4" ShapeID="_x0000_i1125" DrawAspect="Content" ObjectID="_1792679757" r:id="rId245"/>
        </w:object>
      </w:r>
      <w:r w:rsidRPr="00000F3B">
        <w:rPr>
          <w:rFonts w:ascii="Palatino Linotype" w:hAnsi="Palatino Linotype"/>
          <w:sz w:val="24"/>
          <w:szCs w:val="24"/>
        </w:rPr>
        <w:t xml:space="preserve">. </w:t>
      </w:r>
    </w:p>
    <w:p w14:paraId="3132D3E6" w14:textId="77777777" w:rsidR="00000F3B" w:rsidRPr="00000F3B" w:rsidRDefault="00000F3B" w:rsidP="00000F3B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000F3B">
        <w:rPr>
          <w:rFonts w:ascii="Palatino Linotype" w:hAnsi="Palatino Linotype"/>
          <w:sz w:val="24"/>
          <w:szCs w:val="24"/>
        </w:rPr>
        <w:t xml:space="preserve">Cụ thể, đó là nửa đường thẳng chưa điểm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220" w:dyaOrig="260" w14:anchorId="263C98AF">
          <v:shape id="_x0000_i1126" type="#_x0000_t75" style="width:11.35pt;height:12.65pt" o:ole="">
            <v:imagedata r:id="rId246" o:title=""/>
          </v:shape>
          <o:OLEObject Type="Embed" ProgID="Equation.DSMT4" ShapeID="_x0000_i1126" DrawAspect="Content" ObjectID="_1792679758" r:id="rId247"/>
        </w:object>
      </w:r>
      <w:r w:rsidRPr="00000F3B">
        <w:rPr>
          <w:rFonts w:ascii="Palatino Linotype" w:hAnsi="Palatino Linotype"/>
          <w:sz w:val="24"/>
          <w:szCs w:val="24"/>
        </w:rPr>
        <w:t xml:space="preserve"> sao cho </w:t>
      </w:r>
      <w:r w:rsidRPr="00000F3B">
        <w:rPr>
          <w:rFonts w:ascii="Palatino Linotype" w:hAnsi="Palatino Linotype"/>
          <w:position w:val="-4"/>
          <w:sz w:val="24"/>
          <w:szCs w:val="24"/>
        </w:rPr>
        <w:object w:dxaOrig="400" w:dyaOrig="360" w14:anchorId="7DBA40B2">
          <v:shape id="_x0000_i1127" type="#_x0000_t75" style="width:20.35pt;height:18pt" o:ole="">
            <v:imagedata r:id="rId248" o:title=""/>
          </v:shape>
          <o:OLEObject Type="Embed" ProgID="Equation.DSMT4" ShapeID="_x0000_i1127" DrawAspect="Content" ObjectID="_1792679759" r:id="rId249"/>
        </w:object>
      </w:r>
      <w:r w:rsidRPr="00000F3B">
        <w:rPr>
          <w:rFonts w:ascii="Palatino Linotype" w:hAnsi="Palatino Linotype"/>
          <w:sz w:val="24"/>
          <w:szCs w:val="24"/>
        </w:rPr>
        <w:t xml:space="preserve"> và </w:t>
      </w:r>
      <w:r w:rsidRPr="00000F3B">
        <w:rPr>
          <w:rFonts w:ascii="Palatino Linotype" w:hAnsi="Palatino Linotype"/>
          <w:position w:val="-6"/>
          <w:sz w:val="24"/>
          <w:szCs w:val="24"/>
        </w:rPr>
        <w:object w:dxaOrig="200" w:dyaOrig="300" w14:anchorId="6D50E5AC">
          <v:shape id="_x0000_i1128" type="#_x0000_t75" style="width:9.65pt;height:15pt" o:ole="">
            <v:imagedata r:id="rId182" o:title=""/>
          </v:shape>
          <o:OLEObject Type="Embed" ProgID="Equation.DSMT4" ShapeID="_x0000_i1128" DrawAspect="Content" ObjectID="_1792679760" r:id="rId250"/>
        </w:object>
      </w:r>
      <w:r w:rsidRPr="00000F3B">
        <w:rPr>
          <w:rFonts w:ascii="Palatino Linotype" w:hAnsi="Palatino Linotype"/>
          <w:sz w:val="24"/>
          <w:szCs w:val="24"/>
        </w:rPr>
        <w:t xml:space="preserve"> cùng hướng.</w:t>
      </w:r>
    </w:p>
    <w:p w14:paraId="05F7E764" w14:textId="77777777" w:rsidR="007D388D" w:rsidRPr="00F56552" w:rsidRDefault="007D388D" w:rsidP="007D388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387DECF" wp14:editId="1E7B979F">
                <wp:extent cx="6680836" cy="1029019"/>
                <wp:effectExtent l="0" t="0" r="5715" b="0"/>
                <wp:docPr id="779916858" name="Group 7799168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29019"/>
                          <a:chOff x="0" y="9524"/>
                          <a:chExt cx="6680836" cy="1029019"/>
                        </a:xfrm>
                      </wpg:grpSpPr>
                      <wpg:grpSp>
                        <wpg:cNvPr id="779916859" name="Group 779916859"/>
                        <wpg:cNvGrpSpPr/>
                        <wpg:grpSpPr>
                          <a:xfrm>
                            <a:off x="0" y="161925"/>
                            <a:ext cx="6680836" cy="876618"/>
                            <a:chOff x="0" y="82942"/>
                            <a:chExt cx="6680973" cy="876891"/>
                          </a:xfrm>
                        </wpg:grpSpPr>
                        <wpg:grpSp>
                          <wpg:cNvPr id="779916860" name="Group 779916860"/>
                          <wpg:cNvGrpSpPr/>
                          <wpg:grpSpPr>
                            <a:xfrm>
                              <a:off x="0" y="82942"/>
                              <a:ext cx="6680973" cy="876891"/>
                              <a:chOff x="0" y="-241965"/>
                              <a:chExt cx="6680973" cy="877545"/>
                            </a:xfrm>
                          </wpg:grpSpPr>
                          <wpg:grpSp>
                            <wpg:cNvPr id="779916861" name="Group 779916861"/>
                            <wpg:cNvGrpSpPr/>
                            <wpg:grpSpPr>
                              <a:xfrm>
                                <a:off x="0" y="-857"/>
                                <a:ext cx="6680973" cy="636437"/>
                                <a:chOff x="0" y="-857"/>
                                <a:chExt cx="6681308" cy="636577"/>
                              </a:xfrm>
                            </wpg:grpSpPr>
                            <wps:wsp>
                              <wps:cNvPr id="779916862" name="Rectangle 779916862"/>
                              <wps:cNvSpPr/>
                              <wps:spPr>
                                <a:xfrm>
                                  <a:off x="0" y="-515"/>
                                  <a:ext cx="6681308" cy="6362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63" name="Rounded Rectangle 779916863"/>
                              <wps:cNvSpPr/>
                              <wps:spPr>
                                <a:xfrm>
                                  <a:off x="75509" y="-857"/>
                                  <a:ext cx="6535308" cy="63625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4" name="Text Box 6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52D867" w14:textId="77777777" w:rsidR="007D388D" w:rsidRPr="00000144" w:rsidRDefault="007D388D" w:rsidP="007D388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6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5" name="Text Box 65"/>
                          <wps:cNvSpPr txBox="1"/>
                          <wps:spPr>
                            <a:xfrm>
                              <a:off x="464600" y="319309"/>
                              <a:ext cx="5972297" cy="640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C5B024D" w14:textId="77777777" w:rsidR="007D388D" w:rsidRPr="00A31642" w:rsidRDefault="007D388D" w:rsidP="007D388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664B26A5">
                                    <v:shape id="_x0000_i1130" type="#_x0000_t75" style="width:29.35pt;height:14.35pt" o:ole="">
                                      <v:imagedata r:id="rId251" o:title=""/>
                                    </v:shape>
                                    <o:OLEObject Type="Embed" ProgID="Equation.DSMT4" ShapeID="_x0000_i1130" DrawAspect="Content" ObjectID="_1792679879" r:id="rId252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ó trực tâm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79" w:dyaOrig="260" w14:anchorId="6C168093">
                                    <v:shape id="_x0000_i1132" type="#_x0000_t75" style="width:14.35pt;height:12.65pt" o:ole="">
                                      <v:imagedata r:id="rId253" o:title=""/>
                                    </v:shape>
                                    <o:OLEObject Type="Embed" ProgID="Equation.DSMT4" ShapeID="_x0000_i1132" DrawAspect="Content" ObjectID="_1792679880" r:id="rId254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Gọi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364F892E">
                                    <v:shape id="_x0000_i1134" type="#_x0000_t75" style="width:12.65pt;height:12.65pt" o:ole="">
                                      <v:imagedata r:id="rId255" o:title=""/>
                                    </v:shape>
                                    <o:OLEObject Type="Embed" ProgID="Equation.DSMT4" ShapeID="_x0000_i1134" DrawAspect="Content" ObjectID="_1792679881" r:id="rId256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điểm đối xứng với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4"/>
                                    <w:sz w:val="24"/>
                                    <w:szCs w:val="24"/>
                                  </w:rPr>
                                  <w:object w:dxaOrig="220" w:dyaOrig="260" w14:anchorId="244E7444">
                                    <v:shape id="_x0000_i1136" type="#_x0000_t75" style="width:11.35pt;height:12.65pt" o:ole="">
                                      <v:imagedata r:id="rId257" o:title=""/>
                                    </v:shape>
                                    <o:OLEObject Type="Embed" ProgID="Equation.DSMT4" ShapeID="_x0000_i1136" DrawAspect="Content" ObjectID="_1792679882" r:id="rId258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qua tâm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70CF2446">
                                    <v:shape id="_x0000_i1138" type="#_x0000_t75" style="width:12.65pt;height:14.35pt" o:ole="">
                                      <v:imagedata r:id="rId259" o:title=""/>
                                    </v:shape>
                                    <o:OLEObject Type="Embed" ProgID="Equation.DSMT4" ShapeID="_x0000_i1138" DrawAspect="Content" ObjectID="_1792679883" r:id="rId260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ủa đường tròn ngoại tiếp tam giác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5AF8DE2">
                                    <v:shape id="_x0000_i1140" type="#_x0000_t75" style="width:29.35pt;height:14.35pt" o:ole="">
                                      <v:imagedata r:id="rId261" o:title=""/>
                                    </v:shape>
                                    <o:OLEObject Type="Embed" ProgID="Equation.DSMT4" ShapeID="_x0000_i1140" DrawAspect="Content" ObjectID="_1792679884" r:id="rId262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Chứng minh rằng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1020" w:dyaOrig="380" w14:anchorId="4AE30C10">
                                    <v:shape id="_x0000_i1142" type="#_x0000_t75" style="width:51pt;height:18.65pt" o:ole="">
                                      <v:imagedata r:id="rId263" o:title=""/>
                                    </v:shape>
                                    <o:OLEObject Type="Embed" ProgID="Equation.DSMT4" ShapeID="_x0000_i1142" DrawAspect="Content" ObjectID="_1792679885" r:id="rId264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1060" w:dyaOrig="380" w14:anchorId="0352B069">
                                    <v:shape id="_x0000_i1144" type="#_x0000_t75" style="width:53.35pt;height:18.65pt" o:ole="">
                                      <v:imagedata r:id="rId265" o:title=""/>
                                    </v:shape>
                                    <o:OLEObject Type="Embed" ProgID="Equation.DSMT4" ShapeID="_x0000_i1144" DrawAspect="Content" ObjectID="_1792679886" r:id="rId266"/>
                                  </w:object>
                                </w:r>
                                <w:r w:rsidRPr="006416D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7" name="Picture 67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387DECF" id="Group 779916858" o:spid="_x0000_s1135" style="width:526.05pt;height:81.05pt;mso-position-horizontal-relative:char;mso-position-vertical-relative:line" coordorigin=",95" coordsize="66808,102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">
                <v:group id="Group 779916859" o:spid="_x0000_s1136" style="position:absolute;top:1619;width:66808;height:8766" coordorigin=",829" coordsize="66809,8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">
                  <v:group id="Group 779916860" o:spid="_x0000_s1137" style="position:absolute;top:829;width:66809;height:8769" coordorigin=",-2419" coordsize="66809,8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">
                    <v:group id="Group 779916861" o:spid="_x0000_s1138" style="position:absolute;top:-8;width:66809;height:6363" coordorigin=",-8" coordsize="66813,6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">
                      <v:rect id="Rectangle 779916862" o:spid="_x0000_s1139" style="position:absolute;top:-5;width:66813;height:63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" fillcolor="#c00000" stroked="f" strokeweight="1pt"/>
                      <v:roundrect id="Rounded Rectangle 779916863" o:spid="_x0000_s1140" style="position:absolute;left:755;top:-8;width:65353;height:636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64" o:spid="_x0000_s114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<v:textbox>
                        <w:txbxContent>
                          <w:p w14:paraId="3452D867" w14:textId="77777777" w:rsidR="007D388D" w:rsidRPr="00000144" w:rsidRDefault="007D388D" w:rsidP="007D388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6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65" o:spid="_x0000_s1142" type="#_x0000_t202" style="position:absolute;left:4646;top:3193;width:59722;height:6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<v:textbox>
                      <w:txbxContent>
                        <w:p w14:paraId="0C5B024D" w14:textId="77777777" w:rsidR="007D388D" w:rsidRPr="00A31642" w:rsidRDefault="007D388D" w:rsidP="007D388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6416D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664B26A5">
                              <v:shape id="_x0000_i1130" type="#_x0000_t75" style="width:29.35pt;height:14.35pt" o:ole="">
                                <v:imagedata r:id="rId251" o:title=""/>
                              </v:shape>
                              <o:OLEObject Type="Embed" ProgID="Equation.DSMT4" ShapeID="_x0000_i1130" DrawAspect="Content" ObjectID="_1792679879" r:id="rId267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ó trực tâm </w:t>
                          </w:r>
                          <w:r w:rsidRPr="006416D8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79" w:dyaOrig="260" w14:anchorId="6C168093">
                              <v:shape id="_x0000_i1132" type="#_x0000_t75" style="width:14.35pt;height:12.65pt" o:ole="">
                                <v:imagedata r:id="rId253" o:title=""/>
                              </v:shape>
                              <o:OLEObject Type="Embed" ProgID="Equation.DSMT4" ShapeID="_x0000_i1132" DrawAspect="Content" ObjectID="_1792679880" r:id="rId268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Gọi </w:t>
                          </w:r>
                          <w:r w:rsidRPr="006416D8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364F892E">
                              <v:shape id="_x0000_i1134" type="#_x0000_t75" style="width:12.65pt;height:12.65pt" o:ole="">
                                <v:imagedata r:id="rId255" o:title=""/>
                              </v:shape>
                              <o:OLEObject Type="Embed" ProgID="Equation.DSMT4" ShapeID="_x0000_i1134" DrawAspect="Content" ObjectID="_1792679881" r:id="rId269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điểm đối xứng với </w:t>
                          </w:r>
                          <w:r w:rsidRPr="006416D8">
                            <w:rPr>
                              <w:rFonts w:ascii="Palatino Linotype" w:hAnsi="Palatino Linotype"/>
                              <w:position w:val="-4"/>
                              <w:sz w:val="24"/>
                              <w:szCs w:val="24"/>
                            </w:rPr>
                            <w:object w:dxaOrig="220" w:dyaOrig="260" w14:anchorId="244E7444">
                              <v:shape id="_x0000_i1136" type="#_x0000_t75" style="width:11.35pt;height:12.65pt" o:ole="">
                                <v:imagedata r:id="rId257" o:title=""/>
                              </v:shape>
                              <o:OLEObject Type="Embed" ProgID="Equation.DSMT4" ShapeID="_x0000_i1136" DrawAspect="Content" ObjectID="_1792679882" r:id="rId270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qua tâm </w:t>
                          </w:r>
                          <w:r w:rsidRPr="006416D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79" w14:anchorId="70CF2446">
                              <v:shape id="_x0000_i1138" type="#_x0000_t75" style="width:12.65pt;height:14.35pt" o:ole="">
                                <v:imagedata r:id="rId259" o:title=""/>
                              </v:shape>
                              <o:OLEObject Type="Embed" ProgID="Equation.DSMT4" ShapeID="_x0000_i1138" DrawAspect="Content" ObjectID="_1792679883" r:id="rId271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ủa đường tròn ngoại tiếp tam giác </w:t>
                          </w:r>
                          <w:r w:rsidRPr="006416D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55AF8DE2">
                              <v:shape id="_x0000_i1140" type="#_x0000_t75" style="width:29.35pt;height:14.35pt" o:ole="">
                                <v:imagedata r:id="rId261" o:title=""/>
                              </v:shape>
                              <o:OLEObject Type="Embed" ProgID="Equation.DSMT4" ShapeID="_x0000_i1140" DrawAspect="Content" ObjectID="_1792679884" r:id="rId272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Chứng minh rằng </w:t>
                          </w:r>
                          <w:r w:rsidRPr="006416D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1020" w:dyaOrig="380" w14:anchorId="4AE30C10">
                              <v:shape id="_x0000_i1142" type="#_x0000_t75" style="width:51pt;height:18.65pt" o:ole="">
                                <v:imagedata r:id="rId263" o:title=""/>
                              </v:shape>
                              <o:OLEObject Type="Embed" ProgID="Equation.DSMT4" ShapeID="_x0000_i1142" DrawAspect="Content" ObjectID="_1792679885" r:id="rId273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6416D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1060" w:dyaOrig="380" w14:anchorId="0352B069">
                              <v:shape id="_x0000_i1144" type="#_x0000_t75" style="width:53.35pt;height:18.65pt" o:ole="">
                                <v:imagedata r:id="rId265" o:title=""/>
                              </v:shape>
                              <o:OLEObject Type="Embed" ProgID="Equation.DSMT4" ShapeID="_x0000_i1144" DrawAspect="Content" ObjectID="_1792679886" r:id="rId274"/>
                            </w:object>
                          </w:r>
                          <w:r w:rsidRPr="006416D8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67" o:spid="_x0000_s114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">
                  <v:imagedata r:id="rId123" o:title=""/>
                </v:shape>
                <w10:anchorlock/>
              </v:group>
            </w:pict>
          </mc:Fallback>
        </mc:AlternateContent>
      </w:r>
    </w:p>
    <w:p w14:paraId="127489B9" w14:textId="77777777" w:rsidR="007D388D" w:rsidRPr="00F56552" w:rsidRDefault="007D388D" w:rsidP="007D388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BD43FFF" w14:textId="77777777" w:rsidR="007D388D" w:rsidRPr="007D388D" w:rsidRDefault="007D388D" w:rsidP="007D388D">
      <w:pPr>
        <w:spacing w:after="0" w:line="240" w:lineRule="auto"/>
        <w:ind w:left="992"/>
        <w:jc w:val="center"/>
        <w:rPr>
          <w:rFonts w:ascii="Palatino Linotype" w:hAnsi="Palatino Linotype"/>
          <w:b/>
          <w:sz w:val="24"/>
          <w:szCs w:val="24"/>
        </w:rPr>
      </w:pPr>
      <w:r w:rsidRPr="007D388D">
        <w:rPr>
          <w:rFonts w:ascii="Palatino Linotype" w:hAnsi="Palatino Linotype"/>
          <w:b/>
          <w:noProof/>
          <w:sz w:val="24"/>
          <w:szCs w:val="24"/>
          <w:lang w:val="vi-VN" w:eastAsia="vi-VN"/>
        </w:rPr>
        <w:drawing>
          <wp:inline distT="0" distB="0" distL="0" distR="0" wp14:anchorId="0674823C" wp14:editId="3EB4F89C">
            <wp:extent cx="1346278" cy="130492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536" cy="1308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7DF8C" w14:textId="77777777" w:rsidR="007D388D" w:rsidRPr="007D388D" w:rsidRDefault="007D388D" w:rsidP="007D388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7D388D">
        <w:rPr>
          <w:rFonts w:ascii="Palatino Linotype" w:hAnsi="Palatino Linotype"/>
          <w:sz w:val="24"/>
          <w:szCs w:val="24"/>
        </w:rPr>
        <w:t xml:space="preserve">Ta có </w:t>
      </w:r>
      <w:r w:rsidRPr="007D388D">
        <w:rPr>
          <w:rFonts w:ascii="Palatino Linotype" w:hAnsi="Palatino Linotype"/>
          <w:position w:val="-6"/>
          <w:sz w:val="24"/>
          <w:szCs w:val="24"/>
        </w:rPr>
        <w:object w:dxaOrig="1040" w:dyaOrig="279" w14:anchorId="3FB25715">
          <v:shape id="_x0000_i1145" type="#_x0000_t75" style="width:51.65pt;height:14.35pt" o:ole="">
            <v:imagedata r:id="rId276" o:title=""/>
          </v:shape>
          <o:OLEObject Type="Embed" ProgID="Equation.DSMT4" ShapeID="_x0000_i1145" DrawAspect="Content" ObjectID="_1792679761" r:id="rId277"/>
        </w:object>
      </w:r>
      <w:r w:rsidRPr="007D388D">
        <w:rPr>
          <w:rFonts w:ascii="Palatino Linotype" w:hAnsi="Palatino Linotype"/>
          <w:sz w:val="24"/>
          <w:szCs w:val="24"/>
        </w:rPr>
        <w:t xml:space="preserve"> và </w:t>
      </w:r>
      <w:r w:rsidRPr="007D388D">
        <w:rPr>
          <w:rFonts w:ascii="Palatino Linotype" w:hAnsi="Palatino Linotype"/>
          <w:position w:val="-6"/>
          <w:sz w:val="24"/>
          <w:szCs w:val="24"/>
        </w:rPr>
        <w:object w:dxaOrig="1020" w:dyaOrig="279" w14:anchorId="37C39560">
          <v:shape id="_x0000_i1146" type="#_x0000_t75" style="width:51pt;height:14.35pt" o:ole="">
            <v:imagedata r:id="rId278" o:title=""/>
          </v:shape>
          <o:OLEObject Type="Embed" ProgID="Equation.DSMT4" ShapeID="_x0000_i1146" DrawAspect="Content" ObjectID="_1792679762" r:id="rId279"/>
        </w:object>
      </w:r>
      <w:r w:rsidRPr="007D388D">
        <w:rPr>
          <w:rFonts w:ascii="Palatino Linotype" w:hAnsi="Palatino Linotype"/>
          <w:sz w:val="24"/>
          <w:szCs w:val="24"/>
        </w:rPr>
        <w:t xml:space="preserve"> (do góc </w:t>
      </w:r>
      <w:r w:rsidRPr="007D388D">
        <w:rPr>
          <w:rFonts w:ascii="Palatino Linotype" w:hAnsi="Palatino Linotype"/>
          <w:position w:val="-6"/>
          <w:sz w:val="24"/>
          <w:szCs w:val="24"/>
        </w:rPr>
        <w:object w:dxaOrig="580" w:dyaOrig="380" w14:anchorId="6546480F">
          <v:shape id="_x0000_i1147" type="#_x0000_t75" style="width:29.35pt;height:18.65pt" o:ole="">
            <v:imagedata r:id="rId280" o:title=""/>
          </v:shape>
          <o:OLEObject Type="Embed" ProgID="Equation.DSMT4" ShapeID="_x0000_i1147" DrawAspect="Content" ObjectID="_1792679763" r:id="rId281"/>
        </w:object>
      </w:r>
      <w:r w:rsidRPr="007D388D">
        <w:rPr>
          <w:rFonts w:ascii="Palatino Linotype" w:hAnsi="Palatino Linotype"/>
          <w:sz w:val="24"/>
          <w:szCs w:val="24"/>
        </w:rPr>
        <w:t xml:space="preserve"> chắn nửa đường tròn). </w:t>
      </w:r>
    </w:p>
    <w:p w14:paraId="1B37C365" w14:textId="77777777" w:rsidR="007D388D" w:rsidRPr="007D388D" w:rsidRDefault="007D388D" w:rsidP="007D388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7D388D">
        <w:rPr>
          <w:rFonts w:ascii="Palatino Linotype" w:hAnsi="Palatino Linotype"/>
          <w:sz w:val="24"/>
          <w:szCs w:val="24"/>
        </w:rPr>
        <w:t xml:space="preserve">Suy ra </w:t>
      </w:r>
      <w:r w:rsidRPr="007D388D">
        <w:rPr>
          <w:rFonts w:ascii="Palatino Linotype" w:hAnsi="Palatino Linotype"/>
          <w:position w:val="-8"/>
          <w:sz w:val="24"/>
          <w:szCs w:val="24"/>
        </w:rPr>
        <w:object w:dxaOrig="1140" w:dyaOrig="300" w14:anchorId="54474C87">
          <v:shape id="_x0000_i1148" type="#_x0000_t75" style="width:57pt;height:15pt" o:ole="">
            <v:imagedata r:id="rId282" o:title=""/>
          </v:shape>
          <o:OLEObject Type="Embed" ProgID="Equation.DSMT4" ShapeID="_x0000_i1148" DrawAspect="Content" ObjectID="_1792679764" r:id="rId283"/>
        </w:object>
      </w:r>
    </w:p>
    <w:p w14:paraId="454FC2BF" w14:textId="77777777" w:rsidR="007D388D" w:rsidRPr="007D388D" w:rsidRDefault="007D388D" w:rsidP="007D388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7D388D">
        <w:rPr>
          <w:rFonts w:ascii="Palatino Linotype" w:hAnsi="Palatino Linotype"/>
          <w:sz w:val="24"/>
          <w:szCs w:val="24"/>
        </w:rPr>
        <w:t xml:space="preserve">Tương tự ta cũng có </w:t>
      </w:r>
      <w:r w:rsidRPr="007D388D">
        <w:rPr>
          <w:rFonts w:ascii="Palatino Linotype" w:hAnsi="Palatino Linotype"/>
          <w:position w:val="-8"/>
          <w:sz w:val="24"/>
          <w:szCs w:val="24"/>
        </w:rPr>
        <w:object w:dxaOrig="1120" w:dyaOrig="300" w14:anchorId="4E4FB228">
          <v:shape id="_x0000_i1149" type="#_x0000_t75" style="width:56.35pt;height:15pt" o:ole="">
            <v:imagedata r:id="rId284" o:title=""/>
          </v:shape>
          <o:OLEObject Type="Embed" ProgID="Equation.DSMT4" ShapeID="_x0000_i1149" DrawAspect="Content" ObjectID="_1792679765" r:id="rId285"/>
        </w:object>
      </w:r>
    </w:p>
    <w:p w14:paraId="1FEEF70D" w14:textId="77777777" w:rsidR="007D388D" w:rsidRPr="007D388D" w:rsidRDefault="007D388D" w:rsidP="007D388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7D388D">
        <w:rPr>
          <w:rFonts w:ascii="Palatino Linotype" w:hAnsi="Palatino Linotype"/>
          <w:sz w:val="24"/>
          <w:szCs w:val="24"/>
        </w:rPr>
        <w:t xml:space="preserve">Suy ra tứ giác </w:t>
      </w:r>
      <w:r w:rsidRPr="007D388D">
        <w:rPr>
          <w:rFonts w:ascii="Palatino Linotype" w:hAnsi="Palatino Linotype"/>
          <w:position w:val="-6"/>
          <w:sz w:val="24"/>
          <w:szCs w:val="24"/>
        </w:rPr>
        <w:object w:dxaOrig="800" w:dyaOrig="279" w14:anchorId="62727D93">
          <v:shape id="_x0000_i1150" type="#_x0000_t75" style="width:39.65pt;height:14.35pt" o:ole="">
            <v:imagedata r:id="rId286" o:title=""/>
          </v:shape>
          <o:OLEObject Type="Embed" ProgID="Equation.DSMT4" ShapeID="_x0000_i1150" DrawAspect="Content" ObjectID="_1792679766" r:id="rId287"/>
        </w:object>
      </w:r>
      <w:r w:rsidRPr="007D388D">
        <w:rPr>
          <w:rFonts w:ascii="Palatino Linotype" w:hAnsi="Palatino Linotype"/>
          <w:sz w:val="24"/>
          <w:szCs w:val="24"/>
        </w:rPr>
        <w:t xml:space="preserve">là hình bình hành. Do đó </w:t>
      </w:r>
      <w:r w:rsidRPr="007D388D">
        <w:rPr>
          <w:rFonts w:ascii="Palatino Linotype" w:hAnsi="Palatino Linotype"/>
          <w:position w:val="-6"/>
          <w:sz w:val="24"/>
          <w:szCs w:val="24"/>
        </w:rPr>
        <w:object w:dxaOrig="1020" w:dyaOrig="380" w14:anchorId="5D485075">
          <v:shape id="_x0000_i1151" type="#_x0000_t75" style="width:51pt;height:18.65pt" o:ole="">
            <v:imagedata r:id="rId288" o:title=""/>
          </v:shape>
          <o:OLEObject Type="Embed" ProgID="Equation.DSMT4" ShapeID="_x0000_i1151" DrawAspect="Content" ObjectID="_1792679767" r:id="rId289"/>
        </w:object>
      </w:r>
      <w:r w:rsidRPr="007D388D">
        <w:rPr>
          <w:rFonts w:ascii="Palatino Linotype" w:hAnsi="Palatino Linotype"/>
          <w:sz w:val="24"/>
          <w:szCs w:val="24"/>
        </w:rPr>
        <w:t xml:space="preserve"> và </w:t>
      </w:r>
      <w:r w:rsidRPr="007D388D">
        <w:rPr>
          <w:rFonts w:ascii="Palatino Linotype" w:hAnsi="Palatino Linotype"/>
          <w:position w:val="-6"/>
          <w:sz w:val="24"/>
          <w:szCs w:val="24"/>
        </w:rPr>
        <w:object w:dxaOrig="1060" w:dyaOrig="380" w14:anchorId="3A439376">
          <v:shape id="_x0000_i1152" type="#_x0000_t75" style="width:53.35pt;height:18.65pt" o:ole="">
            <v:imagedata r:id="rId290" o:title=""/>
          </v:shape>
          <o:OLEObject Type="Embed" ProgID="Equation.DSMT4" ShapeID="_x0000_i1152" DrawAspect="Content" ObjectID="_1792679768" r:id="rId291"/>
        </w:object>
      </w:r>
      <w:r w:rsidRPr="007D388D">
        <w:rPr>
          <w:rFonts w:ascii="Palatino Linotype" w:hAnsi="Palatino Linotype"/>
          <w:sz w:val="24"/>
          <w:szCs w:val="24"/>
        </w:rPr>
        <w:t>.</w:t>
      </w:r>
    </w:p>
    <w:p w14:paraId="2D886326" w14:textId="77777777" w:rsidR="005A15E5" w:rsidRDefault="005A15E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4506FD6" w14:textId="77777777" w:rsidR="005A15E5" w:rsidRPr="00F56552" w:rsidRDefault="005A15E5" w:rsidP="005A15E5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A31642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A3164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5A15E5">
        <w:rPr>
          <w:rFonts w:ascii="Quicksand" w:eastAsia="Calibri" w:hAnsi="Quicksand"/>
          <w:b/>
          <w:color w:val="C00000"/>
          <w:sz w:val="26"/>
          <w:szCs w:val="26"/>
          <w:lang w:val="vi-VN"/>
        </w:rPr>
        <w:t>Hai vectơ bằng nhau</w:t>
      </w:r>
    </w:p>
    <w:p w14:paraId="7CDF4612" w14:textId="77777777" w:rsidR="005A15E5" w:rsidRPr="00F56552" w:rsidRDefault="005A15E5" w:rsidP="005A15E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D7CF27A" wp14:editId="4D6F1FA4">
                <wp:extent cx="6680887" cy="1733551"/>
                <wp:effectExtent l="0" t="0" r="24765" b="19050"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733551"/>
                          <a:chOff x="0" y="-43020"/>
                          <a:chExt cx="6680887" cy="1733551"/>
                        </a:xfrm>
                      </wpg:grpSpPr>
                      <wpg:grpSp>
                        <wpg:cNvPr id="70" name="Group 70"/>
                        <wpg:cNvGrpSpPr/>
                        <wpg:grpSpPr>
                          <a:xfrm>
                            <a:off x="0" y="140576"/>
                            <a:ext cx="6680887" cy="1549955"/>
                            <a:chOff x="0" y="-8876"/>
                            <a:chExt cx="6825515" cy="1592990"/>
                          </a:xfrm>
                        </wpg:grpSpPr>
                        <wps:wsp>
                          <wps:cNvPr id="73" name="Rectangle: Rounded Corners 19"/>
                          <wps:cNvSpPr/>
                          <wps:spPr>
                            <a:xfrm>
                              <a:off x="0" y="152669"/>
                              <a:ext cx="6825515" cy="1431445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DD4A95A" w14:textId="77777777" w:rsidR="005A15E5" w:rsidRPr="005A15E5" w:rsidRDefault="005A15E5" w:rsidP="005A15E5">
                                <w:pPr>
                                  <w:spacing w:after="0" w:line="276" w:lineRule="auto"/>
                                  <w:jc w:val="both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Để chứng minh hai véctơ bằng nhau ta có thể dùng một trong ba cách sau: </w:t>
                                </w:r>
                              </w:p>
                              <w:tbl>
                                <w:tblPr>
                                  <w:tblStyle w:val="TableGrid"/>
                                  <w:tblW w:w="0" w:type="auto"/>
                                  <w:jc w:val="center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2198"/>
                                  <w:gridCol w:w="7175"/>
                                </w:tblGrid>
                                <w:tr w:rsidR="005A15E5" w:rsidRPr="005A15E5" w14:paraId="231074BF" w14:textId="77777777" w:rsidTr="00F1284B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2198" w:type="dxa"/>
                                      <w:vAlign w:val="center"/>
                                    </w:tcPr>
                                    <w:p w14:paraId="1271D7EF" w14:textId="77777777" w:rsidR="005A15E5" w:rsidRPr="005A15E5" w:rsidRDefault="005A15E5" w:rsidP="005A15E5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A15E5">
                                        <w:rPr>
                                          <w:rFonts w:ascii="Palatino Linotype" w:hAnsi="Palatino Linotype"/>
                                          <w:b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Cách 01</w:t>
                                      </w:r>
                                    </w:p>
                                  </w:tc>
                                  <w:tc>
                                    <w:tcPr>
                                      <w:tcW w:w="7175" w:type="dxa"/>
                                    </w:tcPr>
                                    <w:p w14:paraId="3475B794" w14:textId="77777777" w:rsidR="005A15E5" w:rsidRPr="005A15E5" w:rsidRDefault="005A15E5" w:rsidP="005A15E5">
                                      <w:pPr>
                                        <w:jc w:val="both"/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20"/>
                                          <w:sz w:val="24"/>
                                          <w:szCs w:val="24"/>
                                        </w:rPr>
                                        <w:object w:dxaOrig="720" w:dyaOrig="520" w14:anchorId="16466385">
                                          <v:shape id="_x0000_i1154" type="#_x0000_t75" style="width:36pt;height:26.35pt" o:ole="">
                                            <v:imagedata r:id="rId292" o:title=""/>
                                          </v:shape>
                                          <o:OLEObject Type="Embed" ProgID="Equation.DSMT4" ShapeID="_x0000_i1154" DrawAspect="Content" ObjectID="_1792679887" r:id="rId293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và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440" w:dyaOrig="420" w14:anchorId="2564A1B7">
                                          <v:shape id="_x0000_i1156" type="#_x0000_t75" style="width:21.65pt;height:21pt" o:ole="">
                                            <v:imagedata r:id="rId294" o:title=""/>
                                          </v:shape>
                                          <o:OLEObject Type="Embed" ProgID="Equation.DSMT4" ShapeID="_x0000_i1156" DrawAspect="Content" ObjectID="_1792679888" r:id="rId295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cùng hướng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840" w:dyaOrig="360" w14:anchorId="209C9D09">
                                          <v:shape id="_x0000_i1158" type="#_x0000_t75" style="width:42pt;height:18.65pt" o:ole="">
                                            <v:imagedata r:id="rId296" o:title=""/>
                                          </v:shape>
                                          <o:OLEObject Type="Embed" ProgID="Equation.DSMT4" ShapeID="_x0000_i1158" DrawAspect="Content" ObjectID="_1792679889" r:id="rId297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5A15E5" w:rsidRPr="005A15E5" w14:paraId="7323EB1D" w14:textId="77777777" w:rsidTr="00F1284B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2198" w:type="dxa"/>
                                      <w:vAlign w:val="center"/>
                                    </w:tcPr>
                                    <w:p w14:paraId="495B7DE8" w14:textId="77777777" w:rsidR="005A15E5" w:rsidRPr="005A15E5" w:rsidRDefault="005A15E5" w:rsidP="005A15E5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A15E5">
                                        <w:rPr>
                                          <w:rFonts w:ascii="Palatino Linotype" w:hAnsi="Palatino Linotype"/>
                                          <w:b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Cách 02</w:t>
                                      </w:r>
                                    </w:p>
                                  </w:tc>
                                  <w:tc>
                                    <w:tcPr>
                                      <w:tcW w:w="7175" w:type="dxa"/>
                                    </w:tcPr>
                                    <w:p w14:paraId="55FA01CD" w14:textId="77777777" w:rsidR="005A15E5" w:rsidRPr="005A15E5" w:rsidRDefault="005A15E5" w:rsidP="005A15E5">
                                      <w:pPr>
                                        <w:jc w:val="both"/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Tứ giác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760" w:dyaOrig="279" w14:anchorId="3341148C">
                                          <v:shape id="_x0000_i1160" type="#_x0000_t75" style="width:37.65pt;height:14.35pt" o:ole="">
                                            <v:imagedata r:id="rId298" o:title=""/>
                                          </v:shape>
                                          <o:OLEObject Type="Embed" ProgID="Equation.DSMT4" ShapeID="_x0000_i1160" DrawAspect="Content" ObjectID="_1792679890" r:id="rId299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là hình bình hành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300" w:dyaOrig="380" w14:anchorId="62BE1420">
                                          <v:shape id="_x0000_i1162" type="#_x0000_t75" style="width:65.35pt;height:19.35pt" o:ole="">
                                            <v:imagedata r:id="rId300" o:title=""/>
                                          </v:shape>
                                          <o:OLEObject Type="Embed" ProgID="Equation.DSMT4" ShapeID="_x0000_i1162" DrawAspect="Content" ObjectID="_1792679891" r:id="rId301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và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020" w:dyaOrig="380" w14:anchorId="31170497">
                                          <v:shape id="_x0000_i1164" type="#_x0000_t75" style="width:51pt;height:19.35pt" o:ole="">
                                            <v:imagedata r:id="rId302" o:title=""/>
                                          </v:shape>
                                          <o:OLEObject Type="Embed" ProgID="Equation.DSMT4" ShapeID="_x0000_i1164" DrawAspect="Content" ObjectID="_1792679892" r:id="rId303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  <w:tr w:rsidR="005A15E5" w:rsidRPr="005A15E5" w14:paraId="6F1B9C8C" w14:textId="77777777" w:rsidTr="00F1284B">
                                  <w:trPr>
                                    <w:jc w:val="center"/>
                                  </w:trPr>
                                  <w:tc>
                                    <w:tcPr>
                                      <w:tcW w:w="2198" w:type="dxa"/>
                                      <w:vAlign w:val="center"/>
                                    </w:tcPr>
                                    <w:p w14:paraId="43FFA8FA" w14:textId="77777777" w:rsidR="005A15E5" w:rsidRPr="005A15E5" w:rsidRDefault="005A15E5" w:rsidP="005A15E5">
                                      <w:pPr>
                                        <w:jc w:val="center"/>
                                        <w:rPr>
                                          <w:rFonts w:ascii="Palatino Linotype" w:hAnsi="Palatino Linotype"/>
                                          <w:b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A15E5">
                                        <w:rPr>
                                          <w:rFonts w:ascii="Palatino Linotype" w:hAnsi="Palatino Linotype"/>
                                          <w:b/>
                                          <w:color w:val="C00000"/>
                                          <w:sz w:val="24"/>
                                          <w:szCs w:val="24"/>
                                        </w:rPr>
                                        <w:t>Cách 03</w:t>
                                      </w:r>
                                    </w:p>
                                  </w:tc>
                                  <w:tc>
                                    <w:tcPr>
                                      <w:tcW w:w="7175" w:type="dxa"/>
                                    </w:tcPr>
                                    <w:p w14:paraId="420258F6" w14:textId="77777777" w:rsidR="005A15E5" w:rsidRPr="005A15E5" w:rsidRDefault="005A15E5" w:rsidP="005A15E5">
                                      <w:pPr>
                                        <w:jc w:val="both"/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Nếu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12"/>
                                          <w:sz w:val="24"/>
                                          <w:szCs w:val="24"/>
                                        </w:rPr>
                                        <w:object w:dxaOrig="1160" w:dyaOrig="420" w14:anchorId="5B17DD16">
                                          <v:shape id="_x0000_i1166" type="#_x0000_t75" style="width:57.65pt;height:21pt" o:ole="">
                                            <v:imagedata r:id="rId304" o:title=""/>
                                          </v:shape>
                                          <o:OLEObject Type="Embed" ProgID="Equation.DSMT4" ShapeID="_x0000_i1166" DrawAspect="Content" ObjectID="_1792679893" r:id="rId305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 xml:space="preserve"> thì </w:t>
                                      </w:r>
                                      <w:r w:rsidRPr="005A15E5">
                                        <w:rPr>
                                          <w:rFonts w:ascii="Palatino Linotype" w:eastAsiaTheme="minorHAnsi" w:hAnsi="Palatino Linotype" w:cstheme="minorBidi"/>
                                          <w:color w:val="000000" w:themeColor="text1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560" w:dyaOrig="300" w14:anchorId="3D8972BA">
                                          <v:shape id="_x0000_i1168" type="#_x0000_t75" style="width:27.65pt;height:15pt" o:ole="">
                                            <v:imagedata r:id="rId306" o:title=""/>
                                          </v:shape>
                                          <o:OLEObject Type="Embed" ProgID="Equation.DSMT4" ShapeID="_x0000_i1168" DrawAspect="Content" ObjectID="_1792679894" r:id="rId307"/>
                                        </w:object>
                                      </w:r>
                                      <w:r w:rsidRPr="005A15E5">
                                        <w:rPr>
                                          <w:rFonts w:ascii="Palatino Linotype" w:eastAsia="Calibri" w:hAnsi="Palatino Linotype"/>
                                          <w:color w:val="000000" w:themeColor="text1"/>
                                          <w:sz w:val="24"/>
                                          <w:szCs w:val="24"/>
                                        </w:rPr>
                                        <w:t>.</w:t>
                                      </w:r>
                                    </w:p>
                                  </w:tc>
                                </w:tr>
                              </w:tbl>
                              <w:p w14:paraId="11519622" w14:textId="77777777" w:rsidR="005A15E5" w:rsidRPr="005A15E5" w:rsidRDefault="005A15E5" w:rsidP="005A15E5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</w:p>
                              <w:p w14:paraId="01F93FCB" w14:textId="77777777" w:rsidR="005A15E5" w:rsidRPr="005A15E5" w:rsidRDefault="005A15E5" w:rsidP="005A15E5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8" name="Group 7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81" name="Group 8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82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4" name="Text Box 84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619AFA" w14:textId="77777777" w:rsidR="005A15E5" w:rsidRPr="00000144" w:rsidRDefault="005A15E5" w:rsidP="005A15E5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85" name="Picture 85"/>
                          <pic:cNvPicPr>
                            <a:picLocks noChangeAspect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D7CF27A" id="Group 69" o:spid="_x0000_s1144" style="width:526.05pt;height:136.5pt;mso-position-horizontal-relative:char;mso-position-vertical-relative:line" coordorigin=",-430" coordsize="66808,173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">
                <v:group id="Group 70" o:spid="_x0000_s1145" style="position:absolute;top:1405;width:66808;height:15500" coordorigin=",-88" coordsize="68255,15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roundrect id="Rectangle: Rounded Corners 19" o:spid="_x0000_s1146" style="position:absolute;top:1526;width:68255;height:1431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6DD4A95A" w14:textId="77777777" w:rsidR="005A15E5" w:rsidRPr="005A15E5" w:rsidRDefault="005A15E5" w:rsidP="005A15E5">
                          <w:pPr>
                            <w:spacing w:after="0" w:line="276" w:lineRule="auto"/>
                            <w:jc w:val="both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5A15E5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Để chứng minh hai véctơ bằng nhau ta có thể dùng một trong ba cách sau: </w:t>
                          </w:r>
                        </w:p>
                        <w:tbl>
                          <w:tblPr>
                            <w:tblStyle w:val="TableGrid"/>
                            <w:tblW w:w="0" w:type="auto"/>
                            <w:jc w:val="center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2198"/>
                            <w:gridCol w:w="7175"/>
                          </w:tblGrid>
                          <w:tr w:rsidR="005A15E5" w:rsidRPr="005A15E5" w14:paraId="231074BF" w14:textId="77777777" w:rsidTr="00F1284B">
                            <w:trPr>
                              <w:jc w:val="center"/>
                            </w:trPr>
                            <w:tc>
                              <w:tcPr>
                                <w:tcW w:w="2198" w:type="dxa"/>
                                <w:vAlign w:val="center"/>
                              </w:tcPr>
                              <w:p w14:paraId="1271D7EF" w14:textId="77777777" w:rsidR="005A15E5" w:rsidRPr="005A15E5" w:rsidRDefault="005A15E5" w:rsidP="005A15E5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Cách 01</w:t>
                                </w:r>
                              </w:p>
                            </w:tc>
                            <w:tc>
                              <w:tcPr>
                                <w:tcW w:w="7175" w:type="dxa"/>
                              </w:tcPr>
                              <w:p w14:paraId="3475B794" w14:textId="77777777" w:rsidR="005A15E5" w:rsidRPr="005A15E5" w:rsidRDefault="005A15E5" w:rsidP="005A15E5">
                                <w:pPr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20"/>
                                    <w:sz w:val="24"/>
                                    <w:szCs w:val="24"/>
                                  </w:rPr>
                                  <w:object w:dxaOrig="720" w:dyaOrig="520" w14:anchorId="16466385">
                                    <v:shape id="_x0000_i1154" type="#_x0000_t75" style="width:36pt;height:26.35pt" o:ole="">
                                      <v:imagedata r:id="rId292" o:title=""/>
                                    </v:shape>
                                    <o:OLEObject Type="Embed" ProgID="Equation.DSMT4" ShapeID="_x0000_i1154" DrawAspect="Content" ObjectID="_1792679887" r:id="rId308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440" w:dyaOrig="420" w14:anchorId="2564A1B7">
                                    <v:shape id="_x0000_i1156" type="#_x0000_t75" style="width:21.65pt;height:21pt" o:ole="">
                                      <v:imagedata r:id="rId294" o:title=""/>
                                    </v:shape>
                                    <o:OLEObject Type="Embed" ProgID="Equation.DSMT4" ShapeID="_x0000_i1156" DrawAspect="Content" ObjectID="_1792679888" r:id="rId309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ùng hướng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840" w:dyaOrig="360" w14:anchorId="209C9D09">
                                    <v:shape id="_x0000_i1158" type="#_x0000_t75" style="width:42pt;height:18.65pt" o:ole="">
                                      <v:imagedata r:id="rId296" o:title=""/>
                                    </v:shape>
                                    <o:OLEObject Type="Embed" ProgID="Equation.DSMT4" ShapeID="_x0000_i1158" DrawAspect="Content" ObjectID="_1792679889" r:id="rId310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5A15E5" w:rsidRPr="005A15E5" w14:paraId="7323EB1D" w14:textId="77777777" w:rsidTr="00F1284B">
                            <w:trPr>
                              <w:jc w:val="center"/>
                            </w:trPr>
                            <w:tc>
                              <w:tcPr>
                                <w:tcW w:w="2198" w:type="dxa"/>
                                <w:vAlign w:val="center"/>
                              </w:tcPr>
                              <w:p w14:paraId="495B7DE8" w14:textId="77777777" w:rsidR="005A15E5" w:rsidRPr="005A15E5" w:rsidRDefault="005A15E5" w:rsidP="005A15E5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Cách 02</w:t>
                                </w:r>
                              </w:p>
                            </w:tc>
                            <w:tc>
                              <w:tcPr>
                                <w:tcW w:w="7175" w:type="dxa"/>
                              </w:tcPr>
                              <w:p w14:paraId="55FA01CD" w14:textId="77777777" w:rsidR="005A15E5" w:rsidRPr="005A15E5" w:rsidRDefault="005A15E5" w:rsidP="005A15E5">
                                <w:pPr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ứ giác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3341148C">
                                    <v:shape id="_x0000_i1160" type="#_x0000_t75" style="width:37.65pt;height:14.35pt" o:ole="">
                                      <v:imagedata r:id="rId298" o:title=""/>
                                    </v:shape>
                                    <o:OLEObject Type="Embed" ProgID="Equation.DSMT4" ShapeID="_x0000_i1160" DrawAspect="Content" ObjectID="_1792679890" r:id="rId311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hình bình hành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300" w:dyaOrig="380" w14:anchorId="62BE1420">
                                    <v:shape id="_x0000_i1162" type="#_x0000_t75" style="width:65.35pt;height:19.35pt" o:ole="">
                                      <v:imagedata r:id="rId300" o:title=""/>
                                    </v:shape>
                                    <o:OLEObject Type="Embed" ProgID="Equation.DSMT4" ShapeID="_x0000_i1162" DrawAspect="Content" ObjectID="_1792679891" r:id="rId312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020" w:dyaOrig="380" w14:anchorId="31170497">
                                    <v:shape id="_x0000_i1164" type="#_x0000_t75" style="width:51pt;height:19.35pt" o:ole="">
                                      <v:imagedata r:id="rId302" o:title=""/>
                                    </v:shape>
                                    <o:OLEObject Type="Embed" ProgID="Equation.DSMT4" ShapeID="_x0000_i1164" DrawAspect="Content" ObjectID="_1792679892" r:id="rId313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c>
                          </w:tr>
                          <w:tr w:rsidR="005A15E5" w:rsidRPr="005A15E5" w14:paraId="6F1B9C8C" w14:textId="77777777" w:rsidTr="00F1284B">
                            <w:trPr>
                              <w:jc w:val="center"/>
                            </w:trPr>
                            <w:tc>
                              <w:tcPr>
                                <w:tcW w:w="2198" w:type="dxa"/>
                                <w:vAlign w:val="center"/>
                              </w:tcPr>
                              <w:p w14:paraId="43FFA8FA" w14:textId="77777777" w:rsidR="005A15E5" w:rsidRPr="005A15E5" w:rsidRDefault="005A15E5" w:rsidP="005A15E5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Cách 03</w:t>
                                </w:r>
                              </w:p>
                            </w:tc>
                            <w:tc>
                              <w:tcPr>
                                <w:tcW w:w="7175" w:type="dxa"/>
                              </w:tcPr>
                              <w:p w14:paraId="420258F6" w14:textId="77777777" w:rsidR="005A15E5" w:rsidRPr="005A15E5" w:rsidRDefault="005A15E5" w:rsidP="005A15E5">
                                <w:pPr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160" w:dyaOrig="420" w14:anchorId="5B17DD16">
                                    <v:shape id="_x0000_i1166" type="#_x0000_t75" style="width:57.65pt;height:21pt" o:ole="">
                                      <v:imagedata r:id="rId304" o:title=""/>
                                    </v:shape>
                                    <o:OLEObject Type="Embed" ProgID="Equation.DSMT4" ShapeID="_x0000_i1166" DrawAspect="Content" ObjectID="_1792679893" r:id="rId314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5A15E5">
                                  <w:rPr>
                                    <w:rFonts w:ascii="Palatino Linotype" w:eastAsiaTheme="minorHAnsi" w:hAnsi="Palatino Linotype" w:cstheme="minorBidi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60" w:dyaOrig="300" w14:anchorId="3D8972BA">
                                    <v:shape id="_x0000_i1168" type="#_x0000_t75" style="width:27.65pt;height:15pt" o:ole="">
                                      <v:imagedata r:id="rId306" o:title=""/>
                                    </v:shape>
                                    <o:OLEObject Type="Embed" ProgID="Equation.DSMT4" ShapeID="_x0000_i1168" DrawAspect="Content" ObjectID="_1792679894" r:id="rId315"/>
                                  </w:object>
                                </w:r>
                                <w:r w:rsidRPr="005A15E5">
                                  <w:rPr>
                                    <w:rFonts w:ascii="Palatino Linotype" w:eastAsia="Calibri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c>
                          </w:tr>
                        </w:tbl>
                        <w:p w14:paraId="11519622" w14:textId="77777777" w:rsidR="005A15E5" w:rsidRPr="005A15E5" w:rsidRDefault="005A15E5" w:rsidP="005A15E5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</w:p>
                        <w:p w14:paraId="01F93FCB" w14:textId="77777777" w:rsidR="005A15E5" w:rsidRPr="005A15E5" w:rsidRDefault="005A15E5" w:rsidP="005A15E5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78" o:spid="_x0000_s114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group id="Group 81" o:spid="_x0000_s114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<v:shape id="Arrow: Pentagon 24" o:spid="_x0000_s114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" adj="20325" fillcolor="#c00000" strokecolor="#c00000" strokeweight="2.25pt"/>
                      <v:shape id="Arrow: Pentagon 27" o:spid="_x0000_s115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" adj="20334" fillcolor="#fff2cc [663]" stroked="f" strokeweight="1pt"/>
                    </v:group>
                    <v:shape id="Text Box 84" o:spid="_x0000_s115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<v:textbox>
                        <w:txbxContent>
                          <w:p w14:paraId="6E619AFA" w14:textId="77777777" w:rsidR="005A15E5" w:rsidRPr="00000144" w:rsidRDefault="005A15E5" w:rsidP="005A15E5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85" o:spid="_x0000_s115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">
                  <v:imagedata r:id="rId121" o:title=""/>
                </v:shape>
                <w10:anchorlock/>
              </v:group>
            </w:pict>
          </mc:Fallback>
        </mc:AlternateContent>
      </w:r>
    </w:p>
    <w:p w14:paraId="1C901EDF" w14:textId="77777777" w:rsidR="005A15E5" w:rsidRPr="00F56552" w:rsidRDefault="005A15E5" w:rsidP="005A15E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B1DB0F1" wp14:editId="7D19E9A2">
                <wp:extent cx="6680836" cy="1047750"/>
                <wp:effectExtent l="0" t="0" r="5715" b="0"/>
                <wp:docPr id="86" name="Group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7750"/>
                          <a:chOff x="0" y="9524"/>
                          <a:chExt cx="6680836" cy="1047750"/>
                        </a:xfrm>
                      </wpg:grpSpPr>
                      <wpg:grpSp>
                        <wpg:cNvPr id="87" name="Group 87"/>
                        <wpg:cNvGrpSpPr/>
                        <wpg:grpSpPr>
                          <a:xfrm>
                            <a:off x="0" y="161925"/>
                            <a:ext cx="6680836" cy="895349"/>
                            <a:chOff x="0" y="82942"/>
                            <a:chExt cx="6680973" cy="895629"/>
                          </a:xfrm>
                        </wpg:grpSpPr>
                        <wpg:grpSp>
                          <wpg:cNvPr id="88" name="Group 88"/>
                          <wpg:cNvGrpSpPr/>
                          <wpg:grpSpPr>
                            <a:xfrm>
                              <a:off x="0" y="82942"/>
                              <a:ext cx="6680973" cy="895628"/>
                              <a:chOff x="0" y="-241965"/>
                              <a:chExt cx="6680973" cy="896296"/>
                            </a:xfrm>
                          </wpg:grpSpPr>
                          <wpg:grpSp>
                            <wpg:cNvPr id="89" name="Group 89"/>
                            <wpg:cNvGrpSpPr/>
                            <wpg:grpSpPr>
                              <a:xfrm>
                                <a:off x="0" y="-638"/>
                                <a:ext cx="6680973" cy="654969"/>
                                <a:chOff x="0" y="-638"/>
                                <a:chExt cx="6681308" cy="655114"/>
                              </a:xfrm>
                            </wpg:grpSpPr>
                            <wps:wsp>
                              <wps:cNvPr id="90" name="Rectangle 90"/>
                              <wps:cNvSpPr/>
                              <wps:spPr>
                                <a:xfrm>
                                  <a:off x="0" y="-295"/>
                                  <a:ext cx="6681308" cy="6547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Rounded Rectangle 91"/>
                              <wps:cNvSpPr/>
                              <wps:spPr>
                                <a:xfrm>
                                  <a:off x="75509" y="-638"/>
                                  <a:ext cx="6535308" cy="65479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4F9DB5" w14:textId="77777777" w:rsidR="005A15E5" w:rsidRPr="00000144" w:rsidRDefault="005A15E5" w:rsidP="005A15E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3" name="Text Box 93"/>
                          <wps:cNvSpPr txBox="1"/>
                          <wps:spPr>
                            <a:xfrm>
                              <a:off x="464600" y="319962"/>
                              <a:ext cx="5972297" cy="6586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398165" w14:textId="77777777" w:rsidR="005A15E5" w:rsidRDefault="005A15E5" w:rsidP="005A15E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5A15E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D032C53">
                                    <v:shape id="_x0000_i1170" type="#_x0000_t75" style="width:29.35pt;height:14.35pt" o:ole="">
                                      <v:imagedata r:id="rId316" o:title=""/>
                                    </v:shape>
                                    <o:OLEObject Type="Embed" ProgID="Equation.DSMT4" ShapeID="_x0000_i1170" DrawAspect="Content" ObjectID="_1792679895" r:id="rId317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ó </w:t>
                                </w:r>
                                <w:r w:rsidRPr="005A15E5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800" w:dyaOrig="340" w14:anchorId="5DC8556D">
                                    <v:shape id="_x0000_i1172" type="#_x0000_t75" style="width:40.65pt;height:16.65pt" o:ole="">
                                      <v:imagedata r:id="rId318" o:title=""/>
                                    </v:shape>
                                    <o:OLEObject Type="Embed" ProgID="Equation.DSMT4" ShapeID="_x0000_i1172" DrawAspect="Content" ObjectID="_1792679896" r:id="rId319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ần lượt là trung điểm của </w:t>
                                </w:r>
                                <w:r w:rsidRPr="005A15E5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300" w:dyaOrig="340" w14:anchorId="6982184D">
                                    <v:shape id="_x0000_i1174" type="#_x0000_t75" style="width:65.35pt;height:16.65pt" o:ole="">
                                      <v:imagedata r:id="rId320" o:title=""/>
                                    </v:shape>
                                    <o:OLEObject Type="Embed" ProgID="Equation.DSMT4" ShapeID="_x0000_i1174" DrawAspect="Content" ObjectID="_1792679897" r:id="rId321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7B25BA95" w14:textId="77777777" w:rsidR="005A15E5" w:rsidRPr="005A15E5" w:rsidRDefault="005A15E5" w:rsidP="005A15E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ứng minh </w:t>
                                </w:r>
                                <w:r w:rsidRPr="005A15E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60" w:dyaOrig="380" w14:anchorId="3EEB3CC8">
                                    <v:shape id="_x0000_i1176" type="#_x0000_t75" style="width:48pt;height:19.35pt" o:ole="">
                                      <v:imagedata r:id="rId322" o:title=""/>
                                    </v:shape>
                                    <o:OLEObject Type="Embed" ProgID="Equation.DSMT4" ShapeID="_x0000_i1176" DrawAspect="Content" ObjectID="_1792679898" r:id="rId323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173DD7D" w14:textId="77777777" w:rsidR="005A15E5" w:rsidRPr="00A31642" w:rsidRDefault="005A15E5" w:rsidP="005A15E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4" name="Picture 94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B1DB0F1" id="Group 86" o:spid="_x0000_s1153" style="width:526.05pt;height:82.5pt;mso-position-horizontal-relative:char;mso-position-vertical-relative:line" coordorigin=",95" coordsize="66808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">
                <v:group id="Group 87" o:spid="_x0000_s1154" style="position:absolute;top:1619;width:66808;height:8953" coordorigin=",829" coordsize="66809,8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group id="Group 88" o:spid="_x0000_s1155" style="position:absolute;top:829;width:66809;height:8956" coordorigin=",-2419" coordsize="66809,8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<v:group id="Group 89" o:spid="_x0000_s1156" style="position:absolute;top:-6;width:66809;height:6549" coordorigin=",-6" coordsize="66813,6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<v:rect id="Rectangle 90" o:spid="_x0000_s1157" style="position:absolute;top:-2;width:66813;height:6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" fillcolor="#c00000" stroked="f" strokeweight="1pt"/>
                      <v:roundrect id="Rounded Rectangle 91" o:spid="_x0000_s1158" style="position:absolute;left:755;top:-6;width:65353;height:654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2" o:spid="_x0000_s115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  <v:textbox>
                        <w:txbxContent>
                          <w:p w14:paraId="194F9DB5" w14:textId="77777777" w:rsidR="005A15E5" w:rsidRPr="00000144" w:rsidRDefault="005A15E5" w:rsidP="005A15E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93" o:spid="_x0000_s1160" type="#_x0000_t202" style="position:absolute;left:4646;top:3199;width:59722;height:6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<v:textbox>
                      <w:txbxContent>
                        <w:p w14:paraId="2A398165" w14:textId="77777777" w:rsidR="005A15E5" w:rsidRDefault="005A15E5" w:rsidP="005A15E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5A15E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5D032C53">
                              <v:shape id="_x0000_i1170" type="#_x0000_t75" style="width:29.35pt;height:14.35pt" o:ole="">
                                <v:imagedata r:id="rId316" o:title=""/>
                              </v:shape>
                              <o:OLEObject Type="Embed" ProgID="Equation.DSMT4" ShapeID="_x0000_i1170" DrawAspect="Content" ObjectID="_1792679895" r:id="rId324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ó </w:t>
                          </w:r>
                          <w:r w:rsidRPr="005A15E5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800" w:dyaOrig="340" w14:anchorId="5DC8556D">
                              <v:shape id="_x0000_i1172" type="#_x0000_t75" style="width:40.65pt;height:16.65pt" o:ole="">
                                <v:imagedata r:id="rId318" o:title=""/>
                              </v:shape>
                              <o:OLEObject Type="Embed" ProgID="Equation.DSMT4" ShapeID="_x0000_i1172" DrawAspect="Content" ObjectID="_1792679896" r:id="rId325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ần lượt là trung điểm của </w:t>
                          </w:r>
                          <w:r w:rsidRPr="005A15E5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300" w:dyaOrig="340" w14:anchorId="6982184D">
                              <v:shape id="_x0000_i1174" type="#_x0000_t75" style="width:65.35pt;height:16.65pt" o:ole="">
                                <v:imagedata r:id="rId320" o:title=""/>
                              </v:shape>
                              <o:OLEObject Type="Embed" ProgID="Equation.DSMT4" ShapeID="_x0000_i1174" DrawAspect="Content" ObjectID="_1792679897" r:id="rId326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7B25BA95" w14:textId="77777777" w:rsidR="005A15E5" w:rsidRPr="005A15E5" w:rsidRDefault="005A15E5" w:rsidP="005A15E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ứng minh </w:t>
                          </w:r>
                          <w:r w:rsidRPr="005A15E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60" w:dyaOrig="380" w14:anchorId="3EEB3CC8">
                              <v:shape id="_x0000_i1176" type="#_x0000_t75" style="width:48pt;height:19.35pt" o:ole="">
                                <v:imagedata r:id="rId322" o:title=""/>
                              </v:shape>
                              <o:OLEObject Type="Embed" ProgID="Equation.DSMT4" ShapeID="_x0000_i1176" DrawAspect="Content" ObjectID="_1792679898" r:id="rId327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173DD7D" w14:textId="77777777" w:rsidR="005A15E5" w:rsidRPr="00A31642" w:rsidRDefault="005A15E5" w:rsidP="005A15E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94" o:spid="_x0000_s116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">
                  <v:imagedata r:id="rId123" o:title=""/>
                </v:shape>
                <w10:anchorlock/>
              </v:group>
            </w:pict>
          </mc:Fallback>
        </mc:AlternateContent>
      </w:r>
    </w:p>
    <w:p w14:paraId="5FFD0E14" w14:textId="77777777" w:rsidR="005A15E5" w:rsidRPr="00F56552" w:rsidRDefault="005A15E5" w:rsidP="005A15E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11F088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6432" behindDoc="0" locked="0" layoutInCell="1" allowOverlap="1" wp14:anchorId="6624F51E" wp14:editId="32DC771C">
            <wp:simplePos x="0" y="0"/>
            <wp:positionH relativeFrom="column">
              <wp:posOffset>4613275</wp:posOffset>
            </wp:positionH>
            <wp:positionV relativeFrom="paragraph">
              <wp:posOffset>125730</wp:posOffset>
            </wp:positionV>
            <wp:extent cx="2172970" cy="1250950"/>
            <wp:effectExtent l="0" t="0" r="0" b="6350"/>
            <wp:wrapSquare wrapText="bothSides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772.png"/>
                    <pic:cNvPicPr/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297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>T</w:t>
      </w:r>
      <w:r w:rsidRPr="005A15E5">
        <w:rPr>
          <w:rFonts w:ascii="Palatino Linotype" w:eastAsia="Calibri" w:hAnsi="Palatino Linotype"/>
          <w:sz w:val="24"/>
          <w:szCs w:val="24"/>
        </w:rPr>
        <w:t xml:space="preserve">a có: </w:t>
      </w:r>
      <w:r w:rsidRPr="005A15E5">
        <w:rPr>
          <w:position w:val="-12"/>
          <w:sz w:val="24"/>
          <w:szCs w:val="24"/>
        </w:rPr>
        <w:object w:dxaOrig="800" w:dyaOrig="340" w14:anchorId="4ED246A3">
          <v:shape id="_x0000_i1177" type="#_x0000_t75" style="width:40.65pt;height:16.65pt" o:ole="">
            <v:imagedata r:id="rId329" o:title=""/>
          </v:shape>
          <o:OLEObject Type="Embed" ProgID="Equation.DSMT4" ShapeID="_x0000_i1177" DrawAspect="Content" ObjectID="_1792679769" r:id="rId330"/>
        </w:object>
      </w:r>
      <w:r w:rsidRPr="005A15E5">
        <w:rPr>
          <w:rFonts w:ascii="Palatino Linotype" w:eastAsia="Calibri" w:hAnsi="Palatino Linotype"/>
          <w:sz w:val="24"/>
          <w:szCs w:val="24"/>
        </w:rPr>
        <w:t xml:space="preserve"> lần lượt là trung điểm của </w:t>
      </w:r>
      <w:r w:rsidRPr="005A15E5">
        <w:rPr>
          <w:position w:val="-12"/>
          <w:sz w:val="24"/>
          <w:szCs w:val="24"/>
        </w:rPr>
        <w:object w:dxaOrig="1300" w:dyaOrig="340" w14:anchorId="73ECB068">
          <v:shape id="_x0000_i1178" type="#_x0000_t75" style="width:65.35pt;height:16.65pt" o:ole="">
            <v:imagedata r:id="rId331" o:title=""/>
          </v:shape>
          <o:OLEObject Type="Embed" ProgID="Equation.DSMT4" ShapeID="_x0000_i1178" DrawAspect="Content" ObjectID="_1792679770" r:id="rId332"/>
        </w:object>
      </w:r>
      <w:r w:rsidRPr="005A15E5">
        <w:rPr>
          <w:rFonts w:ascii="Palatino Linotype" w:eastAsia="Calibri" w:hAnsi="Palatino Linotype"/>
          <w:sz w:val="24"/>
          <w:szCs w:val="24"/>
        </w:rPr>
        <w:t>.</w:t>
      </w:r>
    </w:p>
    <w:p w14:paraId="6D454E05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position w:val="-6"/>
          <w:sz w:val="24"/>
          <w:szCs w:val="24"/>
        </w:rPr>
        <w:object w:dxaOrig="660" w:dyaOrig="279" w14:anchorId="5A3873C6">
          <v:shape id="_x0000_i1179" type="#_x0000_t75" style="width:33pt;height:14.35pt" o:ole="">
            <v:imagedata r:id="rId333" o:title=""/>
          </v:shape>
          <o:OLEObject Type="Embed" ProgID="Equation.DSMT4" ShapeID="_x0000_i1179" DrawAspect="Content" ObjectID="_1792679771" r:id="rId334"/>
        </w:object>
      </w:r>
      <w:r w:rsidRPr="005A15E5">
        <w:rPr>
          <w:rFonts w:ascii="Palatino Linotype" w:eastAsia="Calibri" w:hAnsi="Palatino Linotype"/>
          <w:sz w:val="24"/>
          <w:szCs w:val="24"/>
        </w:rPr>
        <w:t xml:space="preserve"> là đường trung bình </w:t>
      </w:r>
      <w:r w:rsidRPr="005A15E5">
        <w:rPr>
          <w:position w:val="-6"/>
          <w:sz w:val="24"/>
          <w:szCs w:val="24"/>
        </w:rPr>
        <w:object w:dxaOrig="760" w:dyaOrig="279" w14:anchorId="42BE65A5">
          <v:shape id="_x0000_i1180" type="#_x0000_t75" style="width:37.65pt;height:14.35pt" o:ole="">
            <v:imagedata r:id="rId335" o:title=""/>
          </v:shape>
          <o:OLEObject Type="Embed" ProgID="Equation.DSMT4" ShapeID="_x0000_i1180" DrawAspect="Content" ObjectID="_1792679772" r:id="rId336"/>
        </w:object>
      </w:r>
      <w:r w:rsidRPr="005A15E5">
        <w:rPr>
          <w:rFonts w:ascii="Palatino Linotype" w:eastAsia="Calibri" w:hAnsi="Palatino Linotype"/>
          <w:sz w:val="24"/>
          <w:szCs w:val="24"/>
        </w:rPr>
        <w:t xml:space="preserve"> và </w:t>
      </w:r>
      <w:r w:rsidRPr="005A15E5">
        <w:rPr>
          <w:position w:val="-24"/>
          <w:sz w:val="24"/>
          <w:szCs w:val="24"/>
        </w:rPr>
        <w:object w:dxaOrig="1460" w:dyaOrig="639" w14:anchorId="1D4E484E">
          <v:shape id="_x0000_i1181" type="#_x0000_t75" style="width:72.65pt;height:31.65pt" o:ole="">
            <v:imagedata r:id="rId337" o:title=""/>
          </v:shape>
          <o:OLEObject Type="Embed" ProgID="Equation.DSMT4" ShapeID="_x0000_i1181" DrawAspect="Content" ObjectID="_1792679773" r:id="rId338"/>
        </w:object>
      </w:r>
      <w:r w:rsidRPr="005A15E5">
        <w:rPr>
          <w:rFonts w:ascii="Palatino Linotype" w:eastAsia="Calibri" w:hAnsi="Palatino Linotype"/>
          <w:sz w:val="24"/>
          <w:szCs w:val="24"/>
        </w:rPr>
        <w:t>.</w:t>
      </w:r>
    </w:p>
    <w:p w14:paraId="16CF1400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</w:rPr>
        <w:t xml:space="preserve">Lại có </w:t>
      </w:r>
      <w:r w:rsidRPr="005A15E5">
        <w:rPr>
          <w:position w:val="-4"/>
          <w:sz w:val="24"/>
          <w:szCs w:val="24"/>
        </w:rPr>
        <w:object w:dxaOrig="260" w:dyaOrig="260" w14:anchorId="5F389840">
          <v:shape id="_x0000_i1182" type="#_x0000_t75" style="width:13.35pt;height:13.35pt" o:ole="">
            <v:imagedata r:id="rId339" o:title=""/>
          </v:shape>
          <o:OLEObject Type="Embed" ProgID="Equation.DSMT4" ShapeID="_x0000_i1182" DrawAspect="Content" ObjectID="_1792679774" r:id="rId340"/>
        </w:object>
      </w:r>
      <w:r w:rsidRPr="005A15E5">
        <w:rPr>
          <w:rFonts w:ascii="Palatino Linotype" w:eastAsia="Calibri" w:hAnsi="Palatino Linotype"/>
          <w:sz w:val="24"/>
          <w:szCs w:val="24"/>
        </w:rPr>
        <w:t xml:space="preserve"> là trung điểm </w:t>
      </w:r>
      <w:r w:rsidRPr="005A15E5">
        <w:rPr>
          <w:position w:val="-24"/>
          <w:sz w:val="24"/>
          <w:szCs w:val="24"/>
        </w:rPr>
        <w:object w:dxaOrig="2180" w:dyaOrig="639" w14:anchorId="1935A6C5">
          <v:shape id="_x0000_i1183" type="#_x0000_t75" style="width:108.65pt;height:31.65pt" o:ole="">
            <v:imagedata r:id="rId341" o:title=""/>
          </v:shape>
          <o:OLEObject Type="Embed" ProgID="Equation.DSMT4" ShapeID="_x0000_i1183" DrawAspect="Content" ObjectID="_1792679775" r:id="rId342"/>
        </w:object>
      </w:r>
      <w:r w:rsidRPr="005A15E5">
        <w:rPr>
          <w:rFonts w:ascii="Palatino Linotype" w:eastAsia="Calibri" w:hAnsi="Palatino Linotype"/>
          <w:sz w:val="24"/>
          <w:szCs w:val="24"/>
        </w:rPr>
        <w:t>.</w:t>
      </w:r>
    </w:p>
    <w:p w14:paraId="213EF2FB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</w:rPr>
        <w:t xml:space="preserve">Dễ thấy </w:t>
      </w:r>
      <w:r w:rsidRPr="005A15E5">
        <w:rPr>
          <w:position w:val="-4"/>
          <w:sz w:val="24"/>
          <w:szCs w:val="24"/>
        </w:rPr>
        <w:object w:dxaOrig="380" w:dyaOrig="360" w14:anchorId="3A4B8D09">
          <v:shape id="_x0000_i1184" type="#_x0000_t75" style="width:19.35pt;height:18.65pt" o:ole="">
            <v:imagedata r:id="rId343" o:title=""/>
          </v:shape>
          <o:OLEObject Type="Embed" ProgID="Equation.DSMT4" ShapeID="_x0000_i1184" DrawAspect="Content" ObjectID="_1792679776" r:id="rId344"/>
        </w:object>
      </w:r>
      <w:r w:rsidRPr="005A15E5">
        <w:rPr>
          <w:rFonts w:ascii="Palatino Linotype" w:eastAsia="Calibri" w:hAnsi="Palatino Linotype"/>
          <w:sz w:val="24"/>
          <w:szCs w:val="24"/>
        </w:rPr>
        <w:t xml:space="preserve"> cùng hướng </w:t>
      </w:r>
      <w:r w:rsidRPr="005A15E5">
        <w:rPr>
          <w:position w:val="-16"/>
          <w:sz w:val="24"/>
          <w:szCs w:val="24"/>
        </w:rPr>
        <w:object w:dxaOrig="780" w:dyaOrig="480" w14:anchorId="7F6E7851">
          <v:shape id="_x0000_i1185" type="#_x0000_t75" style="width:39pt;height:24pt" o:ole="">
            <v:imagedata r:id="rId345" o:title=""/>
          </v:shape>
          <o:OLEObject Type="Embed" ProgID="Equation.DSMT4" ShapeID="_x0000_i1185" DrawAspect="Content" ObjectID="_1792679777" r:id="rId346"/>
        </w:object>
      </w:r>
    </w:p>
    <w:p w14:paraId="06FC5CC1" w14:textId="77777777" w:rsidR="005A15E5" w:rsidRPr="005A15E5" w:rsidRDefault="005A15E5" w:rsidP="005A15E5">
      <w:pPr>
        <w:spacing w:after="0" w:line="240" w:lineRule="auto"/>
        <w:ind w:left="990"/>
        <w:rPr>
          <w:rFonts w:ascii="Palatino Linotype" w:hAnsi="Palatino Linotype" w:cs="Times New Roman"/>
          <w:b/>
          <w:color w:val="002060"/>
          <w:sz w:val="24"/>
          <w:szCs w:val="24"/>
        </w:rPr>
      </w:pPr>
      <w:r w:rsidRPr="005A15E5">
        <w:rPr>
          <w:rFonts w:ascii="Palatino Linotype" w:eastAsia="Calibri" w:hAnsi="Palatino Linotype"/>
          <w:sz w:val="24"/>
          <w:szCs w:val="24"/>
        </w:rPr>
        <w:t xml:space="preserve">Từ </w:t>
      </w:r>
      <w:r w:rsidRPr="005A15E5">
        <w:rPr>
          <w:position w:val="-16"/>
          <w:sz w:val="24"/>
          <w:szCs w:val="24"/>
        </w:rPr>
        <w:object w:dxaOrig="2380" w:dyaOrig="480" w14:anchorId="4C0ACAC3">
          <v:shape id="_x0000_i1186" type="#_x0000_t75" style="width:119.35pt;height:24pt" o:ole="">
            <v:imagedata r:id="rId347" o:title=""/>
          </v:shape>
          <o:OLEObject Type="Embed" ProgID="Equation.DSMT4" ShapeID="_x0000_i1186" DrawAspect="Content" ObjectID="_1792679778" r:id="rId348"/>
        </w:object>
      </w:r>
      <w:r w:rsidRPr="005A15E5">
        <w:rPr>
          <w:rFonts w:ascii="Palatino Linotype" w:eastAsia="Calibri" w:hAnsi="Palatino Linotype"/>
          <w:sz w:val="24"/>
          <w:szCs w:val="24"/>
        </w:rPr>
        <w:t>.</w:t>
      </w:r>
    </w:p>
    <w:p w14:paraId="1A7F1C3A" w14:textId="77777777" w:rsidR="005A15E5" w:rsidRPr="00F56552" w:rsidRDefault="005A15E5" w:rsidP="005A15E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511871C" wp14:editId="1C792912">
                <wp:extent cx="6680836" cy="1047749"/>
                <wp:effectExtent l="0" t="0" r="5715" b="635"/>
                <wp:docPr id="5658" name="Group 56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7749"/>
                          <a:chOff x="0" y="9524"/>
                          <a:chExt cx="6680836" cy="1047749"/>
                        </a:xfrm>
                      </wpg:grpSpPr>
                      <wpg:grpSp>
                        <wpg:cNvPr id="5659" name="Group 5659"/>
                        <wpg:cNvGrpSpPr/>
                        <wpg:grpSpPr>
                          <a:xfrm>
                            <a:off x="0" y="161925"/>
                            <a:ext cx="6680836" cy="895348"/>
                            <a:chOff x="0" y="82942"/>
                            <a:chExt cx="6680973" cy="895628"/>
                          </a:xfrm>
                        </wpg:grpSpPr>
                        <wpg:grpSp>
                          <wpg:cNvPr id="5660" name="Group 5660"/>
                          <wpg:cNvGrpSpPr/>
                          <wpg:grpSpPr>
                            <a:xfrm>
                              <a:off x="0" y="82942"/>
                              <a:ext cx="6680973" cy="895628"/>
                              <a:chOff x="0" y="-241965"/>
                              <a:chExt cx="6680973" cy="896296"/>
                            </a:xfrm>
                          </wpg:grpSpPr>
                          <wpg:grpSp>
                            <wpg:cNvPr id="5661" name="Group 5661"/>
                            <wpg:cNvGrpSpPr/>
                            <wpg:grpSpPr>
                              <a:xfrm>
                                <a:off x="0" y="-638"/>
                                <a:ext cx="6680973" cy="654969"/>
                                <a:chOff x="0" y="-638"/>
                                <a:chExt cx="6681308" cy="655114"/>
                              </a:xfrm>
                            </wpg:grpSpPr>
                            <wps:wsp>
                              <wps:cNvPr id="5662" name="Rectangle 5662"/>
                              <wps:cNvSpPr/>
                              <wps:spPr>
                                <a:xfrm>
                                  <a:off x="0" y="-295"/>
                                  <a:ext cx="6681308" cy="6547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63" name="Rounded Rectangle 5663"/>
                              <wps:cNvSpPr/>
                              <wps:spPr>
                                <a:xfrm>
                                  <a:off x="75509" y="-638"/>
                                  <a:ext cx="6535308" cy="65479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8" name="Text Box 12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DA3776" w14:textId="77777777" w:rsidR="005A15E5" w:rsidRPr="00000144" w:rsidRDefault="005A15E5" w:rsidP="005A15E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9" name="Text Box 129"/>
                          <wps:cNvSpPr txBox="1"/>
                          <wps:spPr>
                            <a:xfrm>
                              <a:off x="464600" y="319963"/>
                              <a:ext cx="5972297" cy="5728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2F01A5" w14:textId="77777777" w:rsidR="005A15E5" w:rsidRPr="005A15E5" w:rsidRDefault="005A15E5" w:rsidP="005A15E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hình vuông </w:t>
                                </w:r>
                                <w:r w:rsidRPr="005A15E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61879354">
                                    <v:shape id="_x0000_i1188" type="#_x0000_t75" style="width:37.65pt;height:14.35pt" o:ole="">
                                      <v:imagedata r:id="rId349" o:title=""/>
                                    </v:shape>
                                    <o:OLEObject Type="Embed" ProgID="Equation.DSMT4" ShapeID="_x0000_i1188" DrawAspect="Content" ObjectID="_1792679899" r:id="rId350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tâm </w:t>
                                </w:r>
                                <w:r w:rsidRPr="005A15E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292BF314">
                                    <v:shape id="_x0000_i1190" type="#_x0000_t75" style="width:13.35pt;height:14.35pt" o:ole="">
                                      <v:imagedata r:id="rId351" o:title=""/>
                                    </v:shape>
                                    <o:OLEObject Type="Embed" ProgID="Equation.DSMT4" ShapeID="_x0000_i1190" DrawAspect="Content" ObjectID="_1792679900" r:id="rId352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Liệt kê tất cả các véctơ bằng nhau (khác </w:t>
                                </w:r>
                                <w:r w:rsidRPr="005A15E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80" w14:anchorId="16191FE2">
                                    <v:shape id="_x0000_i1192" type="#_x0000_t75" style="width:9.65pt;height:19.35pt" o:ole="">
                                      <v:imagedata r:id="rId353" o:title=""/>
                                    </v:shape>
                                    <o:OLEObject Type="Embed" ProgID="Equation.DSMT4" ShapeID="_x0000_i1192" DrawAspect="Content" ObjectID="_1792679901" r:id="rId354"/>
                                  </w:object>
                                </w:r>
                                <w:r w:rsidRPr="005A15E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) nhận đỉnh hoặc tâm của hình vuông là điểm đầu và điểm cuối.</w:t>
                                </w:r>
                              </w:p>
                              <w:p w14:paraId="505EEE4F" w14:textId="77777777" w:rsidR="005A15E5" w:rsidRPr="00A31642" w:rsidRDefault="005A15E5" w:rsidP="005A15E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0" name="Picture 130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511871C" id="Group 5658" o:spid="_x0000_s1162" style="width:526.05pt;height:82.5pt;mso-position-horizontal-relative:char;mso-position-vertical-relative:line" coordorigin=",95" coordsize="66808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">
                <v:group id="Group 5659" o:spid="_x0000_s1163" style="position:absolute;top:1619;width:66808;height:8953" coordorigin=",829" coordsize="66809,8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">
                  <v:group id="Group 5660" o:spid="_x0000_s1164" style="position:absolute;top:829;width:66809;height:8956" coordorigin=",-2419" coordsize="66809,8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">
                    <v:group id="Group 5661" o:spid="_x0000_s1165" style="position:absolute;top:-6;width:66809;height:6549" coordorigin=",-6" coordsize="66813,6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5cqxQAAAN0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">
                      <v:rect id="Rectangle 5662" o:spid="_x0000_s1166" style="position:absolute;top:-2;width:66813;height:6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" fillcolor="#c00000" stroked="f" strokeweight="1pt"/>
                      <v:roundrect id="Rounded Rectangle 5663" o:spid="_x0000_s1167" style="position:absolute;left:755;top:-6;width:65353;height:654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128" o:spid="_x0000_s116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    <v:textbox>
                        <w:txbxContent>
                          <w:p w14:paraId="28DA3776" w14:textId="77777777" w:rsidR="005A15E5" w:rsidRPr="00000144" w:rsidRDefault="005A15E5" w:rsidP="005A15E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29" o:spid="_x0000_s1169" type="#_x0000_t202" style="position:absolute;left:4646;top:3199;width:59722;height:5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<v:textbox>
                      <w:txbxContent>
                        <w:p w14:paraId="322F01A5" w14:textId="77777777" w:rsidR="005A15E5" w:rsidRPr="005A15E5" w:rsidRDefault="005A15E5" w:rsidP="005A15E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hình vuông </w:t>
                          </w:r>
                          <w:r w:rsidRPr="005A15E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61879354">
                              <v:shape id="_x0000_i1188" type="#_x0000_t75" style="width:37.65pt;height:14.35pt" o:ole="">
                                <v:imagedata r:id="rId349" o:title=""/>
                              </v:shape>
                              <o:OLEObject Type="Embed" ProgID="Equation.DSMT4" ShapeID="_x0000_i1188" DrawAspect="Content" ObjectID="_1792679899" r:id="rId355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tâm </w:t>
                          </w:r>
                          <w:r w:rsidRPr="005A15E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79" w14:anchorId="292BF314">
                              <v:shape id="_x0000_i1190" type="#_x0000_t75" style="width:13.35pt;height:14.35pt" o:ole="">
                                <v:imagedata r:id="rId351" o:title=""/>
                              </v:shape>
                              <o:OLEObject Type="Embed" ProgID="Equation.DSMT4" ShapeID="_x0000_i1190" DrawAspect="Content" ObjectID="_1792679900" r:id="rId356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Liệt kê tất cả các véctơ bằng nhau (khác </w:t>
                          </w:r>
                          <w:r w:rsidRPr="005A15E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80" w14:anchorId="16191FE2">
                              <v:shape id="_x0000_i1192" type="#_x0000_t75" style="width:9.65pt;height:19.35pt" o:ole="">
                                <v:imagedata r:id="rId353" o:title=""/>
                              </v:shape>
                              <o:OLEObject Type="Embed" ProgID="Equation.DSMT4" ShapeID="_x0000_i1192" DrawAspect="Content" ObjectID="_1792679901" r:id="rId357"/>
                            </w:object>
                          </w:r>
                          <w:r w:rsidRPr="005A15E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) nhận đỉnh hoặc tâm của hình vuông là điểm đầu và điểm cuối.</w:t>
                          </w:r>
                        </w:p>
                        <w:p w14:paraId="505EEE4F" w14:textId="77777777" w:rsidR="005A15E5" w:rsidRPr="00A31642" w:rsidRDefault="005A15E5" w:rsidP="005A15E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0" o:spid="_x0000_s117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">
                  <v:imagedata r:id="rId123" o:title=""/>
                </v:shape>
                <w10:anchorlock/>
              </v:group>
            </w:pict>
          </mc:Fallback>
        </mc:AlternateContent>
      </w:r>
    </w:p>
    <w:p w14:paraId="196A94D2" w14:textId="77777777" w:rsidR="005A15E5" w:rsidRPr="00F56552" w:rsidRDefault="005A15E5" w:rsidP="005A15E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8DBF529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7456" behindDoc="0" locked="0" layoutInCell="1" allowOverlap="1" wp14:anchorId="6F296097" wp14:editId="216B84E2">
            <wp:simplePos x="0" y="0"/>
            <wp:positionH relativeFrom="column">
              <wp:posOffset>5283829</wp:posOffset>
            </wp:positionH>
            <wp:positionV relativeFrom="paragraph">
              <wp:posOffset>83185</wp:posOffset>
            </wp:positionV>
            <wp:extent cx="1244226" cy="1356178"/>
            <wp:effectExtent l="0" t="0" r="0" b="0"/>
            <wp:wrapSquare wrapText="bothSides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776.png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226" cy="13561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</w:rPr>
        <w:t>Ta có</w: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 các cặp véctơ sau</w:t>
      </w:r>
      <w:r w:rsidRPr="005A15E5">
        <w:rPr>
          <w:rFonts w:ascii="Palatino Linotype" w:eastAsia="Calibri" w:hAnsi="Palatino Linotype"/>
          <w:sz w:val="24"/>
          <w:szCs w:val="24"/>
        </w:rPr>
        <w:t>:</w:t>
      </w:r>
    </w:p>
    <w:p w14:paraId="1958FA91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position w:val="-6"/>
          <w:sz w:val="24"/>
          <w:szCs w:val="24"/>
        </w:rPr>
        <w:object w:dxaOrig="999" w:dyaOrig="380" w14:anchorId="34D587AD">
          <v:shape id="_x0000_i1193" type="#_x0000_t75" style="width:50.35pt;height:19.35pt" o:ole="">
            <v:imagedata r:id="rId359" o:title=""/>
          </v:shape>
          <o:OLEObject Type="Embed" ProgID="Equation.DSMT4" ShapeID="_x0000_i1193" DrawAspect="Content" ObjectID="_1792679779" r:id="rId360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  <w:r w:rsidRPr="005A15E5">
        <w:rPr>
          <w:position w:val="-6"/>
          <w:sz w:val="24"/>
          <w:szCs w:val="24"/>
        </w:rPr>
        <w:object w:dxaOrig="980" w:dyaOrig="380" w14:anchorId="7EC2CCD0">
          <v:shape id="_x0000_i1194" type="#_x0000_t75" style="width:49.35pt;height:19.35pt" o:ole="">
            <v:imagedata r:id="rId361" o:title=""/>
          </v:shape>
          <o:OLEObject Type="Embed" ProgID="Equation.DSMT4" ShapeID="_x0000_i1194" DrawAspect="Content" ObjectID="_1792679780" r:id="rId362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  <w:r w:rsidRPr="005A15E5">
        <w:rPr>
          <w:position w:val="-6"/>
          <w:sz w:val="24"/>
          <w:szCs w:val="24"/>
        </w:rPr>
        <w:object w:dxaOrig="1020" w:dyaOrig="380" w14:anchorId="12384705">
          <v:shape id="_x0000_i1195" type="#_x0000_t75" style="width:51pt;height:19.35pt" o:ole="">
            <v:imagedata r:id="rId363" o:title=""/>
          </v:shape>
          <o:OLEObject Type="Embed" ProgID="Equation.DSMT4" ShapeID="_x0000_i1195" DrawAspect="Content" ObjectID="_1792679781" r:id="rId364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</w:p>
    <w:p w14:paraId="059149E5" w14:textId="77777777" w:rsidR="005A15E5" w:rsidRPr="005A15E5" w:rsidRDefault="005A15E5" w:rsidP="005A15E5">
      <w:pPr>
        <w:spacing w:after="0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5A15E5">
        <w:rPr>
          <w:position w:val="-6"/>
          <w:sz w:val="24"/>
          <w:szCs w:val="24"/>
        </w:rPr>
        <w:object w:dxaOrig="980" w:dyaOrig="380" w14:anchorId="14093D3F">
          <v:shape id="_x0000_i1196" type="#_x0000_t75" style="width:49.35pt;height:19.35pt" o:ole="">
            <v:imagedata r:id="rId365" o:title=""/>
          </v:shape>
          <o:OLEObject Type="Embed" ProgID="Equation.DSMT4" ShapeID="_x0000_i1196" DrawAspect="Content" ObjectID="_1792679782" r:id="rId366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  <w:r w:rsidRPr="005A15E5">
        <w:rPr>
          <w:position w:val="-6"/>
          <w:sz w:val="24"/>
          <w:szCs w:val="24"/>
        </w:rPr>
        <w:object w:dxaOrig="1040" w:dyaOrig="380" w14:anchorId="417F56BB">
          <v:shape id="_x0000_i1197" type="#_x0000_t75" style="width:51.65pt;height:19.35pt" o:ole="">
            <v:imagedata r:id="rId367" o:title=""/>
          </v:shape>
          <o:OLEObject Type="Embed" ProgID="Equation.DSMT4" ShapeID="_x0000_i1197" DrawAspect="Content" ObjectID="_1792679783" r:id="rId368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</w:p>
    <w:p w14:paraId="31CC9907" w14:textId="77777777" w:rsidR="005A15E5" w:rsidRPr="005A15E5" w:rsidRDefault="005A15E5" w:rsidP="005A15E5">
      <w:pPr>
        <w:spacing w:after="0"/>
        <w:ind w:left="990"/>
        <w:rPr>
          <w:rFonts w:ascii="Palatino Linotype" w:eastAsia="Calibri" w:hAnsi="Palatino Linotype"/>
          <w:sz w:val="24"/>
          <w:szCs w:val="24"/>
        </w:rPr>
      </w:pPr>
      <w:r w:rsidRPr="005A15E5">
        <w:rPr>
          <w:position w:val="-6"/>
          <w:sz w:val="24"/>
          <w:szCs w:val="24"/>
        </w:rPr>
        <w:object w:dxaOrig="999" w:dyaOrig="380" w14:anchorId="4D2F0A4A">
          <v:shape id="_x0000_i1198" type="#_x0000_t75" style="width:50.35pt;height:19.35pt" o:ole="">
            <v:imagedata r:id="rId369" o:title=""/>
          </v:shape>
          <o:OLEObject Type="Embed" ProgID="Equation.DSMT4" ShapeID="_x0000_i1198" DrawAspect="Content" ObjectID="_1792679784" r:id="rId370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  <w:r w:rsidRPr="005A15E5">
        <w:rPr>
          <w:position w:val="-6"/>
          <w:sz w:val="24"/>
          <w:szCs w:val="24"/>
        </w:rPr>
        <w:object w:dxaOrig="1020" w:dyaOrig="380" w14:anchorId="20AAA83A">
          <v:shape id="_x0000_i1199" type="#_x0000_t75" style="width:51pt;height:19.35pt" o:ole="">
            <v:imagedata r:id="rId371" o:title=""/>
          </v:shape>
          <o:OLEObject Type="Embed" ProgID="Equation.DSMT4" ShapeID="_x0000_i1199" DrawAspect="Content" ObjectID="_1792679785" r:id="rId372"/>
        </w:object>
      </w:r>
      <w:r w:rsidRPr="005A15E5">
        <w:rPr>
          <w:rFonts w:ascii="Palatino Linotype" w:eastAsia="Calibri" w:hAnsi="Palatino Linotype"/>
          <w:sz w:val="24"/>
          <w:szCs w:val="24"/>
        </w:rPr>
        <w:t>;</w:t>
      </w:r>
      <w:r w:rsidRPr="005A15E5">
        <w:rPr>
          <w:position w:val="-6"/>
          <w:sz w:val="24"/>
          <w:szCs w:val="24"/>
        </w:rPr>
        <w:object w:dxaOrig="1020" w:dyaOrig="380" w14:anchorId="4E048FC3">
          <v:shape id="_x0000_i1200" type="#_x0000_t75" style="width:51pt;height:19.35pt" o:ole="">
            <v:imagedata r:id="rId373" o:title=""/>
          </v:shape>
          <o:OLEObject Type="Embed" ProgID="Equation.DSMT4" ShapeID="_x0000_i1200" DrawAspect="Content" ObjectID="_1792679786" r:id="rId374"/>
        </w:object>
      </w:r>
      <w:r w:rsidRPr="005A15E5">
        <w:rPr>
          <w:rFonts w:ascii="Palatino Linotype" w:eastAsia="Calibri" w:hAnsi="Palatino Linotype"/>
          <w:sz w:val="24"/>
          <w:szCs w:val="24"/>
        </w:rPr>
        <w:t>.</w:t>
      </w:r>
    </w:p>
    <w:p w14:paraId="11177C49" w14:textId="77777777" w:rsidR="00DF54AD" w:rsidRPr="00F56552" w:rsidRDefault="00DF54AD" w:rsidP="00DF54A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00C0BC0" wp14:editId="092B8B69">
                <wp:extent cx="6680836" cy="1047749"/>
                <wp:effectExtent l="0" t="0" r="5715" b="635"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7749"/>
                          <a:chOff x="0" y="9524"/>
                          <a:chExt cx="6680836" cy="1047749"/>
                        </a:xfrm>
                      </wpg:grpSpPr>
                      <wpg:grpSp>
                        <wpg:cNvPr id="132" name="Group 132"/>
                        <wpg:cNvGrpSpPr/>
                        <wpg:grpSpPr>
                          <a:xfrm>
                            <a:off x="0" y="161925"/>
                            <a:ext cx="6680836" cy="895348"/>
                            <a:chOff x="0" y="82942"/>
                            <a:chExt cx="6680973" cy="895628"/>
                          </a:xfrm>
                        </wpg:grpSpPr>
                        <wpg:grpSp>
                          <wpg:cNvPr id="133" name="Group 133"/>
                          <wpg:cNvGrpSpPr/>
                          <wpg:grpSpPr>
                            <a:xfrm>
                              <a:off x="0" y="82942"/>
                              <a:ext cx="6680973" cy="895628"/>
                              <a:chOff x="0" y="-241965"/>
                              <a:chExt cx="6680973" cy="896296"/>
                            </a:xfrm>
                          </wpg:grpSpPr>
                          <wpg:grpSp>
                            <wpg:cNvPr id="134" name="Group 134"/>
                            <wpg:cNvGrpSpPr/>
                            <wpg:grpSpPr>
                              <a:xfrm>
                                <a:off x="0" y="-638"/>
                                <a:ext cx="6680973" cy="654969"/>
                                <a:chOff x="0" y="-638"/>
                                <a:chExt cx="6681308" cy="655114"/>
                              </a:xfrm>
                            </wpg:grpSpPr>
                            <wps:wsp>
                              <wps:cNvPr id="135" name="Rectangle 135"/>
                              <wps:cNvSpPr/>
                              <wps:spPr>
                                <a:xfrm>
                                  <a:off x="0" y="-295"/>
                                  <a:ext cx="6681308" cy="6547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Rounded Rectangle 136"/>
                              <wps:cNvSpPr/>
                              <wps:spPr>
                                <a:xfrm>
                                  <a:off x="75509" y="-638"/>
                                  <a:ext cx="6535308" cy="65479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7" name="Text Box 13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479B83" w14:textId="77777777" w:rsidR="00DF54AD" w:rsidRPr="00000144" w:rsidRDefault="00DF54AD" w:rsidP="00DF54A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8" name="Text Box 138"/>
                          <wps:cNvSpPr txBox="1"/>
                          <wps:spPr>
                            <a:xfrm>
                              <a:off x="464600" y="319727"/>
                              <a:ext cx="5972297" cy="6582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2FB96CD" w14:textId="77777777" w:rsidR="00DF54AD" w:rsidRPr="00DF54AD" w:rsidRDefault="00DF54AD" w:rsidP="00DF54A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DF54AD"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  <w:t xml:space="preserve">Cho hình bình hành </w:t>
                                </w:r>
                                <w:r w:rsidRPr="00DF54A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5CE8DDDE">
                                    <v:shape id="_x0000_i1202" type="#_x0000_t75" style="width:37.65pt;height:14.35pt" o:ole="">
                                      <v:imagedata r:id="rId375" o:title=""/>
                                    </v:shape>
                                    <o:OLEObject Type="Embed" ProgID="Equation.DSMT4" ShapeID="_x0000_i1202" DrawAspect="Content" ObjectID="_1792679902" r:id="rId376"/>
                                  </w:object>
                                </w:r>
                                <w:r w:rsidRPr="00DF54AD"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  <w:t xml:space="preserve">. Dựng </w:t>
                                </w:r>
                                <w:r w:rsidRPr="00DF54A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060" w:dyaOrig="380" w14:anchorId="6C947366">
                                    <v:shape id="_x0000_i1204" type="#_x0000_t75" style="width:52.65pt;height:19.35pt" o:ole="">
                                      <v:imagedata r:id="rId377" o:title=""/>
                                    </v:shape>
                                    <o:OLEObject Type="Embed" ProgID="Equation.DSMT4" ShapeID="_x0000_i1204" DrawAspect="Content" ObjectID="_1792679903" r:id="rId378"/>
                                  </w:object>
                                </w:r>
                                <w:r w:rsidRPr="00DF54AD"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DF54AD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3159" w:dyaOrig="440" w14:anchorId="161C0386">
                                    <v:shape id="_x0000_i1206" type="#_x0000_t75" style="width:158.35pt;height:21.65pt" o:ole="">
                                      <v:imagedata r:id="rId379" o:title=""/>
                                    </v:shape>
                                    <o:OLEObject Type="Embed" ProgID="Equation.DSMT4" ShapeID="_x0000_i1206" DrawAspect="Content" ObjectID="_1792679904" r:id="rId380"/>
                                  </w:object>
                                </w:r>
                                <w:r w:rsidRPr="00DF54AD"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18D51E67" w14:textId="77777777" w:rsidR="00DF54AD" w:rsidRPr="00DF54AD" w:rsidRDefault="00DF54AD" w:rsidP="00DF54A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DF54AD"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  <w:t xml:space="preserve">Chứng minh </w:t>
                                </w:r>
                                <w:r w:rsidRPr="00DF54AD">
                                  <w:rPr>
                                    <w:position w:val="-10"/>
                                    <w:sz w:val="24"/>
                                    <w:szCs w:val="24"/>
                                  </w:rPr>
                                  <w:object w:dxaOrig="800" w:dyaOrig="420" w14:anchorId="4BBFDBB5">
                                    <v:shape id="_x0000_i1208" type="#_x0000_t75" style="width:40.65pt;height:21pt" o:ole="">
                                      <v:imagedata r:id="rId381" o:title=""/>
                                    </v:shape>
                                    <o:OLEObject Type="Embed" ProgID="Equation.DSMT4" ShapeID="_x0000_i1208" DrawAspect="Content" ObjectID="_1792679905" r:id="rId382"/>
                                  </w:object>
                                </w:r>
                                <w:r w:rsidRPr="00DF54AD">
                                  <w:rPr>
                                    <w:rFonts w:ascii="Palatino Linotype" w:hAnsi="Palatino Linotype"/>
                                    <w:bCs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42FC066C" w14:textId="77777777" w:rsidR="00DF54AD" w:rsidRPr="00DF54AD" w:rsidRDefault="00DF54AD" w:rsidP="00DF54A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9" name="Picture 139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00C0BC0" id="Group 131" o:spid="_x0000_s1171" style="width:526.05pt;height:82.5pt;mso-position-horizontal-relative:char;mso-position-vertical-relative:line" coordorigin=",95" coordsize="66808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">
                <v:group id="Group 132" o:spid="_x0000_s1172" style="position:absolute;top:1619;width:66808;height:8953" coordorigin=",829" coordsize="66809,8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<v:group id="Group 133" o:spid="_x0000_s1173" style="position:absolute;top:829;width:66809;height:8956" coordorigin=",-2419" coordsize="66809,8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<v:group id="Group 134" o:spid="_x0000_s1174" style="position:absolute;top:-6;width:66809;height:6549" coordorigin=",-6" coordsize="66813,6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  <v:rect id="Rectangle 135" o:spid="_x0000_s1175" style="position:absolute;top:-2;width:66813;height:65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" fillcolor="#c00000" stroked="f" strokeweight="1pt"/>
                      <v:roundrect id="Rounded Rectangle 136" o:spid="_x0000_s1176" style="position:absolute;left:755;top:-6;width:65353;height:654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137" o:spid="_x0000_s117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  <v:textbox>
                        <w:txbxContent>
                          <w:p w14:paraId="5E479B83" w14:textId="77777777" w:rsidR="00DF54AD" w:rsidRPr="00000144" w:rsidRDefault="00DF54AD" w:rsidP="00DF54A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8" o:spid="_x0000_s1178" type="#_x0000_t202" style="position:absolute;left:4646;top:3197;width:59722;height:6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sy4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WY7MuMYAAADcAAAA&#10;DwAAAAAAAAAAAAAAAAAHAgAAZHJzL2Rvd25yZXYueG1sUEsFBgAAAAADAAMAtwAAAPoCAAAAAA==&#10;" filled="f" stroked="f" strokeweight=".5pt">
                    <v:textbox>
                      <w:txbxContent>
                        <w:p w14:paraId="52FB96CD" w14:textId="77777777" w:rsidR="00DF54AD" w:rsidRPr="00DF54AD" w:rsidRDefault="00DF54AD" w:rsidP="00DF54A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</w:pPr>
                          <w:r w:rsidRPr="00DF54AD"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  <w:t xml:space="preserve">Cho hình bình hành </w:t>
                          </w:r>
                          <w:r w:rsidRPr="00DF54A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5CE8DDDE">
                              <v:shape id="_x0000_i1202" type="#_x0000_t75" style="width:37.65pt;height:14.35pt" o:ole="">
                                <v:imagedata r:id="rId375" o:title=""/>
                              </v:shape>
                              <o:OLEObject Type="Embed" ProgID="Equation.DSMT4" ShapeID="_x0000_i1202" DrawAspect="Content" ObjectID="_1792679902" r:id="rId383"/>
                            </w:object>
                          </w:r>
                          <w:r w:rsidRPr="00DF54AD"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  <w:t xml:space="preserve">. Dựng </w:t>
                          </w:r>
                          <w:r w:rsidRPr="00DF54A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060" w:dyaOrig="380" w14:anchorId="6C947366">
                              <v:shape id="_x0000_i1204" type="#_x0000_t75" style="width:52.65pt;height:19.35pt" o:ole="">
                                <v:imagedata r:id="rId377" o:title=""/>
                              </v:shape>
                              <o:OLEObject Type="Embed" ProgID="Equation.DSMT4" ShapeID="_x0000_i1204" DrawAspect="Content" ObjectID="_1792679903" r:id="rId384"/>
                            </w:object>
                          </w:r>
                          <w:r w:rsidRPr="00DF54AD"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DF54AD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3159" w:dyaOrig="440" w14:anchorId="161C0386">
                              <v:shape id="_x0000_i1206" type="#_x0000_t75" style="width:158.35pt;height:21.65pt" o:ole="">
                                <v:imagedata r:id="rId379" o:title=""/>
                              </v:shape>
                              <o:OLEObject Type="Embed" ProgID="Equation.DSMT4" ShapeID="_x0000_i1206" DrawAspect="Content" ObjectID="_1792679904" r:id="rId385"/>
                            </w:object>
                          </w:r>
                          <w:r w:rsidRPr="00DF54AD"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18D51E67" w14:textId="77777777" w:rsidR="00DF54AD" w:rsidRPr="00DF54AD" w:rsidRDefault="00DF54AD" w:rsidP="00DF54A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DF54AD"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  <w:t xml:space="preserve">Chứng minh </w:t>
                          </w:r>
                          <w:r w:rsidRPr="00DF54AD">
                            <w:rPr>
                              <w:position w:val="-10"/>
                              <w:sz w:val="24"/>
                              <w:szCs w:val="24"/>
                            </w:rPr>
                            <w:object w:dxaOrig="800" w:dyaOrig="420" w14:anchorId="4BBFDBB5">
                              <v:shape id="_x0000_i1208" type="#_x0000_t75" style="width:40.65pt;height:21pt" o:ole="">
                                <v:imagedata r:id="rId381" o:title=""/>
                              </v:shape>
                              <o:OLEObject Type="Embed" ProgID="Equation.DSMT4" ShapeID="_x0000_i1208" DrawAspect="Content" ObjectID="_1792679905" r:id="rId386"/>
                            </w:object>
                          </w:r>
                          <w:r w:rsidRPr="00DF54AD">
                            <w:rPr>
                              <w:rFonts w:ascii="Palatino Linotype" w:hAnsi="Palatino Linotype"/>
                              <w:bCs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42FC066C" w14:textId="77777777" w:rsidR="00DF54AD" w:rsidRPr="00DF54AD" w:rsidRDefault="00DF54AD" w:rsidP="00DF54A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9" o:spid="_x0000_s117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">
                  <v:imagedata r:id="rId123" o:title=""/>
                </v:shape>
                <w10:anchorlock/>
              </v:group>
            </w:pict>
          </mc:Fallback>
        </mc:AlternateContent>
      </w:r>
    </w:p>
    <w:p w14:paraId="4D07AEB9" w14:textId="77777777" w:rsidR="00DF54AD" w:rsidRPr="00F56552" w:rsidRDefault="00DF54AD" w:rsidP="00DF54A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AC6BD82" w14:textId="77777777" w:rsidR="005A15E5" w:rsidRPr="005A15E5" w:rsidRDefault="005A15E5" w:rsidP="005A15E5">
      <w:pPr>
        <w:spacing w:before="120" w:after="0" w:line="240" w:lineRule="auto"/>
        <w:jc w:val="center"/>
        <w:rPr>
          <w:rFonts w:ascii="Palatino Linotype" w:eastAsia="Calibri" w:hAnsi="Palatino Linotype" w:cs="Times New Roman"/>
          <w:bCs/>
          <w:sz w:val="24"/>
          <w:szCs w:val="24"/>
        </w:rPr>
      </w:pPr>
      <w:r w:rsidRPr="005A15E5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668FF9A2" wp14:editId="3C68A86C">
            <wp:extent cx="3397619" cy="1190548"/>
            <wp:effectExtent l="0" t="0" r="0" b="0"/>
            <wp:docPr id="5657" name="Picture 5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7"/>
                    <a:srcRect l="1826" t="5089" r="4325" b="3290"/>
                    <a:stretch/>
                  </pic:blipFill>
                  <pic:spPr bwMode="auto">
                    <a:xfrm>
                      <a:off x="0" y="0"/>
                      <a:ext cx="3410941" cy="11952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60F6F2" w14:textId="77777777" w:rsidR="005A15E5" w:rsidRPr="005A15E5" w:rsidRDefault="005A15E5" w:rsidP="005A15E5">
      <w:pPr>
        <w:spacing w:before="120" w:after="0" w:line="240" w:lineRule="auto"/>
        <w:ind w:left="990"/>
        <w:rPr>
          <w:rFonts w:ascii="Palatino Linotype" w:eastAsia="Calibri" w:hAnsi="Palatino Linotype" w:cs="Times New Roman"/>
          <w:bCs/>
          <w:sz w:val="24"/>
          <w:szCs w:val="24"/>
        </w:rPr>
      </w:pPr>
      <w:r w:rsidRPr="005A15E5">
        <w:rPr>
          <w:rFonts w:ascii="Palatino Linotype" w:eastAsia="Calibri" w:hAnsi="Palatino Linotype" w:cs="Times New Roman"/>
          <w:bCs/>
          <w:sz w:val="24"/>
          <w:szCs w:val="24"/>
        </w:rPr>
        <w:t xml:space="preserve">Ta có: </w:t>
      </w:r>
      <w:r w:rsidRPr="005A15E5">
        <w:rPr>
          <w:position w:val="-6"/>
          <w:sz w:val="24"/>
          <w:szCs w:val="24"/>
        </w:rPr>
        <w:object w:dxaOrig="760" w:dyaOrig="279" w14:anchorId="161218A5">
          <v:shape id="_x0000_i1209" type="#_x0000_t75" style="width:37.65pt;height:14.35pt" o:ole="">
            <v:imagedata r:id="rId388" o:title=""/>
          </v:shape>
          <o:OLEObject Type="Embed" ProgID="Equation.DSMT4" ShapeID="_x0000_i1209" DrawAspect="Content" ObjectID="_1792679787" r:id="rId389"/>
        </w:object>
      </w:r>
      <w:r w:rsidRPr="005A15E5">
        <w:rPr>
          <w:rFonts w:ascii="Palatino Linotype" w:eastAsia="Calibri" w:hAnsi="Palatino Linotype" w:cs="Times New Roman"/>
          <w:bCs/>
          <w:sz w:val="24"/>
          <w:szCs w:val="24"/>
        </w:rPr>
        <w:t xml:space="preserve"> là hình bình hành nên</w:t>
      </w:r>
      <w:r w:rsidRPr="005A15E5">
        <w:rPr>
          <w:position w:val="-40"/>
          <w:sz w:val="24"/>
          <w:szCs w:val="24"/>
        </w:rPr>
        <w:object w:dxaOrig="1260" w:dyaOrig="920" w14:anchorId="4F482A83">
          <v:shape id="_x0000_i1210" type="#_x0000_t75" style="width:63pt;height:45.65pt" o:ole="">
            <v:imagedata r:id="rId390" o:title=""/>
          </v:shape>
          <o:OLEObject Type="Embed" ProgID="Equation.DSMT4" ShapeID="_x0000_i1210" DrawAspect="Content" ObjectID="_1792679788" r:id="rId391"/>
        </w:object>
      </w:r>
      <w:r w:rsidRPr="005A15E5">
        <w:rPr>
          <w:rFonts w:ascii="Palatino Linotype" w:eastAsia="Calibri" w:hAnsi="Palatino Linotype" w:cs="Times New Roman"/>
          <w:bCs/>
          <w:sz w:val="24"/>
          <w:szCs w:val="24"/>
        </w:rPr>
        <w:t xml:space="preserve"> .</w:t>
      </w:r>
    </w:p>
    <w:p w14:paraId="23EE9023" w14:textId="77777777" w:rsidR="005A15E5" w:rsidRPr="005A15E5" w:rsidRDefault="005A15E5" w:rsidP="005A15E5">
      <w:pPr>
        <w:spacing w:before="120" w:after="0" w:line="240" w:lineRule="auto"/>
        <w:ind w:left="990"/>
        <w:rPr>
          <w:rFonts w:ascii="Palatino Linotype" w:eastAsia="Calibri" w:hAnsi="Palatino Linotype" w:cs="Times New Roman"/>
          <w:bCs/>
          <w:sz w:val="24"/>
          <w:szCs w:val="24"/>
        </w:rPr>
      </w:pPr>
      <w:r w:rsidRPr="005A15E5">
        <w:rPr>
          <w:rFonts w:ascii="Palatino Linotype" w:eastAsia="Calibri" w:hAnsi="Palatino Linotype" w:cs="Times New Roman"/>
          <w:bCs/>
          <w:sz w:val="24"/>
          <w:szCs w:val="24"/>
        </w:rPr>
        <w:t>Ta có:</w:t>
      </w:r>
      <w:r w:rsidRPr="005A15E5">
        <w:rPr>
          <w:rFonts w:ascii="Palatino Linotype" w:eastAsia="Calibri" w:hAnsi="Palatino Linotype" w:cs="Times New Roman"/>
          <w:bCs/>
          <w:sz w:val="24"/>
          <w:szCs w:val="24"/>
          <w:lang w:val="vi-VN"/>
        </w:rPr>
        <w:t xml:space="preserve"> </w:t>
      </w:r>
      <w:r w:rsidRPr="005A15E5">
        <w:rPr>
          <w:position w:val="-12"/>
          <w:sz w:val="24"/>
          <w:szCs w:val="24"/>
        </w:rPr>
        <w:object w:dxaOrig="2960" w:dyaOrig="440" w14:anchorId="1E93C2C0">
          <v:shape id="_x0000_i1211" type="#_x0000_t75" style="width:148.35pt;height:21.65pt" o:ole="">
            <v:imagedata r:id="rId392" o:title=""/>
          </v:shape>
          <o:OLEObject Type="Embed" ProgID="Equation.DSMT4" ShapeID="_x0000_i1211" DrawAspect="Content" ObjectID="_1792679789" r:id="rId393"/>
        </w:object>
      </w:r>
      <w:r w:rsidRPr="005A15E5">
        <w:rPr>
          <w:rFonts w:ascii="Palatino Linotype" w:eastAsia="Calibri" w:hAnsi="Palatino Linotype" w:cs="Times New Roman"/>
          <w:bCs/>
          <w:sz w:val="24"/>
          <w:szCs w:val="24"/>
        </w:rPr>
        <w:t>.</w:t>
      </w:r>
    </w:p>
    <w:p w14:paraId="121C49B0" w14:textId="77777777" w:rsidR="005A15E5" w:rsidRPr="005A15E5" w:rsidRDefault="005A15E5" w:rsidP="005A15E5">
      <w:pPr>
        <w:spacing w:line="240" w:lineRule="auto"/>
        <w:ind w:left="990"/>
        <w:rPr>
          <w:rFonts w:ascii="Palatino Linotype" w:eastAsia="Calibri" w:hAnsi="Palatino Linotype" w:cs="Times New Roman"/>
          <w:bCs/>
          <w:sz w:val="24"/>
          <w:szCs w:val="24"/>
        </w:rPr>
      </w:pPr>
      <w:r w:rsidRPr="005A15E5">
        <w:rPr>
          <w:position w:val="-22"/>
          <w:sz w:val="24"/>
          <w:szCs w:val="24"/>
        </w:rPr>
        <w:object w:dxaOrig="7640" w:dyaOrig="560" w14:anchorId="25A30D74">
          <v:shape id="_x0000_i1212" type="#_x0000_t75" style="width:381.65pt;height:27.65pt" o:ole="">
            <v:imagedata r:id="rId394" o:title=""/>
          </v:shape>
          <o:OLEObject Type="Embed" ProgID="Equation.DSMT4" ShapeID="_x0000_i1212" DrawAspect="Content" ObjectID="_1792679790" r:id="rId395"/>
        </w:object>
      </w:r>
      <w:r w:rsidRPr="005A15E5">
        <w:rPr>
          <w:rFonts w:ascii="Palatino Linotype" w:eastAsia="Calibri" w:hAnsi="Palatino Linotype" w:cs="Times New Roman"/>
          <w:bCs/>
          <w:sz w:val="24"/>
          <w:szCs w:val="24"/>
        </w:rPr>
        <w:t>.</w:t>
      </w:r>
    </w:p>
    <w:p w14:paraId="6243968A" w14:textId="77777777" w:rsidR="00DF54AD" w:rsidRPr="00F56552" w:rsidRDefault="00DF54AD" w:rsidP="00DF54A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B47DC7A" wp14:editId="0EE21D26">
                <wp:extent cx="6680836" cy="809626"/>
                <wp:effectExtent l="0" t="0" r="5715" b="9525"/>
                <wp:docPr id="140" name="Group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09626"/>
                          <a:chOff x="0" y="9524"/>
                          <a:chExt cx="6680836" cy="809626"/>
                        </a:xfrm>
                      </wpg:grpSpPr>
                      <wpg:grpSp>
                        <wpg:cNvPr id="141" name="Group 141"/>
                        <wpg:cNvGrpSpPr/>
                        <wpg:grpSpPr>
                          <a:xfrm>
                            <a:off x="0" y="161925"/>
                            <a:ext cx="6680836" cy="657225"/>
                            <a:chOff x="0" y="82942"/>
                            <a:chExt cx="6680973" cy="657431"/>
                          </a:xfrm>
                        </wpg:grpSpPr>
                        <wpg:grpSp>
                          <wpg:cNvPr id="142" name="Group 142"/>
                          <wpg:cNvGrpSpPr/>
                          <wpg:grpSpPr>
                            <a:xfrm>
                              <a:off x="0" y="82942"/>
                              <a:ext cx="6680973" cy="656941"/>
                              <a:chOff x="0" y="-241965"/>
                              <a:chExt cx="6680973" cy="657431"/>
                            </a:xfrm>
                          </wpg:grpSpPr>
                          <wpg:grpSp>
                            <wpg:cNvPr id="143" name="Group 143"/>
                            <wpg:cNvGrpSpPr/>
                            <wpg:grpSpPr>
                              <a:xfrm>
                                <a:off x="0" y="-876"/>
                                <a:ext cx="6680973" cy="416342"/>
                                <a:chOff x="0" y="-876"/>
                                <a:chExt cx="6681308" cy="416434"/>
                              </a:xfrm>
                            </wpg:grpSpPr>
                            <wps:wsp>
                              <wps:cNvPr id="144" name="Rectangle 144"/>
                              <wps:cNvSpPr/>
                              <wps:spPr>
                                <a:xfrm>
                                  <a:off x="0" y="-532"/>
                                  <a:ext cx="6681308" cy="4160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5" name="Rounded Rectangle 145"/>
                              <wps:cNvSpPr/>
                              <wps:spPr>
                                <a:xfrm>
                                  <a:off x="75509" y="-876"/>
                                  <a:ext cx="6535308" cy="416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" name="Text Box 14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0FF348" w14:textId="77777777" w:rsidR="00DF54AD" w:rsidRPr="00000144" w:rsidRDefault="00DF54AD" w:rsidP="00DF54A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7" name="Text Box 147"/>
                          <wps:cNvSpPr txBox="1"/>
                          <wps:spPr>
                            <a:xfrm>
                              <a:off x="464600" y="319493"/>
                              <a:ext cx="5972297" cy="4208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0FF17A" w14:textId="77777777" w:rsidR="00DF54AD" w:rsidRPr="00DF54AD" w:rsidRDefault="00DF54AD" w:rsidP="00DF54A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DF54A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ứ giác </w:t>
                                </w:r>
                                <w:r w:rsidRPr="00DF54A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1A5C9928">
                                    <v:shape id="_x0000_i1214" type="#_x0000_t75" style="width:37.65pt;height:14.35pt" o:ole="">
                                      <v:imagedata r:id="rId396" o:title=""/>
                                    </v:shape>
                                    <o:OLEObject Type="Embed" ProgID="Equation.DSMT4" ShapeID="_x0000_i1214" DrawAspect="Content" ObjectID="_1792679906" r:id="rId397"/>
                                  </w:object>
                                </w:r>
                                <w:r w:rsidRPr="00DF54A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là hình gì nếu có </w:t>
                                </w:r>
                                <w:r w:rsidRPr="00DF54AD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99" w:dyaOrig="380" w14:anchorId="6D6C444F">
                                    <v:shape id="_x0000_i1216" type="#_x0000_t75" style="width:50.35pt;height:19.35pt" o:ole="">
                                      <v:imagedata r:id="rId398" o:title=""/>
                                    </v:shape>
                                    <o:OLEObject Type="Embed" ProgID="Equation.DSMT4" ShapeID="_x0000_i1216" DrawAspect="Content" ObjectID="_1792679907" r:id="rId399"/>
                                  </w:object>
                                </w:r>
                                <w:r w:rsidRPr="00DF54AD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và </w:t>
                                </w:r>
                                <w:r w:rsidRPr="00DF54AD">
                                  <w:rPr>
                                    <w:position w:val="-22"/>
                                    <w:sz w:val="24"/>
                                    <w:szCs w:val="24"/>
                                  </w:rPr>
                                  <w:object w:dxaOrig="1120" w:dyaOrig="560" w14:anchorId="6D856E0D">
                                    <v:shape id="_x0000_i1218" type="#_x0000_t75" style="width:56.35pt;height:27.65pt" o:ole="">
                                      <v:imagedata r:id="rId400" o:title=""/>
                                    </v:shape>
                                    <o:OLEObject Type="Embed" ProgID="Equation.DSMT4" ShapeID="_x0000_i1218" DrawAspect="Content" ObjectID="_1792679908" r:id="rId401"/>
                                  </w:object>
                                </w:r>
                              </w:p>
                              <w:p w14:paraId="52AFBD18" w14:textId="77777777" w:rsidR="00DF54AD" w:rsidRPr="00DF54AD" w:rsidRDefault="00DF54AD" w:rsidP="00DF54A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8" name="Picture 148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B47DC7A" id="Group 140" o:spid="_x0000_s1180" style="width:526.05pt;height:63.75pt;mso-position-horizontal-relative:char;mso-position-vertical-relative:line" coordorigin=",95" coordsize="66808,8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">
                <v:group id="Group 141" o:spid="_x0000_s1181" style="position:absolute;top:1619;width:66808;height:6572" coordorigin=",829" coordsize="66809,6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group id="Group 142" o:spid="_x0000_s1182" style="position:absolute;top:829;width:66809;height:6569" coordorigin=",-2419" coordsize="66809,6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group id="Group 143" o:spid="_x0000_s1183" style="position:absolute;top:-8;width:66809;height:4162" coordorigin=",-8" coordsize="66813,4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    <v:rect id="Rectangle 144" o:spid="_x0000_s1184" style="position:absolute;top:-5;width:66813;height:4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" fillcolor="#c00000" stroked="f" strokeweight="1pt"/>
                      <v:roundrect id="Rounded Rectangle 145" o:spid="_x0000_s1185" style="position:absolute;left:755;top:-8;width:65353;height:416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46" o:spid="_x0000_s118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    <v:textbox>
                        <w:txbxContent>
                          <w:p w14:paraId="650FF348" w14:textId="77777777" w:rsidR="00DF54AD" w:rsidRPr="00000144" w:rsidRDefault="00DF54AD" w:rsidP="00DF54A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7" o:spid="_x0000_s1187" type="#_x0000_t202" style="position:absolute;left:4646;top:3194;width:59722;height:4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u3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cBcrt8MAAADcAAAADwAA&#10;AAAAAAAAAAAAAAAHAgAAZHJzL2Rvd25yZXYueG1sUEsFBgAAAAADAAMAtwAAAPcCAAAAAA==&#10;" filled="f" stroked="f" strokeweight=".5pt">
                    <v:textbox>
                      <w:txbxContent>
                        <w:p w14:paraId="640FF17A" w14:textId="77777777" w:rsidR="00DF54AD" w:rsidRPr="00DF54AD" w:rsidRDefault="00DF54AD" w:rsidP="00DF54A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DF54AD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Tứ giác </w:t>
                          </w:r>
                          <w:r w:rsidRPr="00DF54A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1A5C9928">
                              <v:shape id="_x0000_i1214" type="#_x0000_t75" style="width:37.65pt;height:14.35pt" o:ole="">
                                <v:imagedata r:id="rId396" o:title=""/>
                              </v:shape>
                              <o:OLEObject Type="Embed" ProgID="Equation.DSMT4" ShapeID="_x0000_i1214" DrawAspect="Content" ObjectID="_1792679906" r:id="rId402"/>
                            </w:object>
                          </w:r>
                          <w:r w:rsidRPr="00DF54AD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là hình gì nếu có </w:t>
                          </w:r>
                          <w:r w:rsidRPr="00DF54AD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99" w:dyaOrig="380" w14:anchorId="6D6C444F">
                              <v:shape id="_x0000_i1216" type="#_x0000_t75" style="width:50.35pt;height:19.35pt" o:ole="">
                                <v:imagedata r:id="rId398" o:title=""/>
                              </v:shape>
                              <o:OLEObject Type="Embed" ProgID="Equation.DSMT4" ShapeID="_x0000_i1216" DrawAspect="Content" ObjectID="_1792679907" r:id="rId403"/>
                            </w:object>
                          </w:r>
                          <w:r w:rsidRPr="00DF54AD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và </w:t>
                          </w:r>
                          <w:r w:rsidRPr="00DF54AD">
                            <w:rPr>
                              <w:position w:val="-22"/>
                              <w:sz w:val="24"/>
                              <w:szCs w:val="24"/>
                            </w:rPr>
                            <w:object w:dxaOrig="1120" w:dyaOrig="560" w14:anchorId="6D856E0D">
                              <v:shape id="_x0000_i1218" type="#_x0000_t75" style="width:56.35pt;height:27.65pt" o:ole="">
                                <v:imagedata r:id="rId400" o:title=""/>
                              </v:shape>
                              <o:OLEObject Type="Embed" ProgID="Equation.DSMT4" ShapeID="_x0000_i1218" DrawAspect="Content" ObjectID="_1792679908" r:id="rId404"/>
                            </w:object>
                          </w:r>
                        </w:p>
                        <w:p w14:paraId="52AFBD18" w14:textId="77777777" w:rsidR="00DF54AD" w:rsidRPr="00DF54AD" w:rsidRDefault="00DF54AD" w:rsidP="00DF54A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8" o:spid="_x0000_s118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">
                  <v:imagedata r:id="rId123" o:title=""/>
                </v:shape>
                <w10:anchorlock/>
              </v:group>
            </w:pict>
          </mc:Fallback>
        </mc:AlternateContent>
      </w:r>
    </w:p>
    <w:p w14:paraId="55F30F69" w14:textId="77777777" w:rsidR="00DF54AD" w:rsidRPr="00F56552" w:rsidRDefault="00DF54AD" w:rsidP="00DF54A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8A322D5" w14:textId="77777777" w:rsidR="005A15E5" w:rsidRPr="005A15E5" w:rsidRDefault="00DF54AD" w:rsidP="005A15E5">
      <w:pPr>
        <w:spacing w:after="0"/>
        <w:ind w:left="990" w:hanging="3"/>
        <w:contextualSpacing/>
        <w:rPr>
          <w:rFonts w:ascii="Palatino Linotype" w:eastAsia="Calibri" w:hAnsi="Palatino Linotype"/>
          <w:sz w:val="24"/>
          <w:szCs w:val="24"/>
          <w:lang w:val="vi-VN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8480" behindDoc="0" locked="0" layoutInCell="1" allowOverlap="1" wp14:anchorId="1384F2C7" wp14:editId="6E628A11">
            <wp:simplePos x="0" y="0"/>
            <wp:positionH relativeFrom="column">
              <wp:posOffset>4665344</wp:posOffset>
            </wp:positionH>
            <wp:positionV relativeFrom="paragraph">
              <wp:posOffset>131445</wp:posOffset>
            </wp:positionV>
            <wp:extent cx="1945005" cy="864870"/>
            <wp:effectExtent l="0" t="0" r="0" b="0"/>
            <wp:wrapSquare wrapText="bothSides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773.png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005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15E5"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="005A15E5"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="005A15E5"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Vì </w:t>
      </w:r>
      <w:r w:rsidR="005A15E5" w:rsidRPr="005A15E5">
        <w:rPr>
          <w:position w:val="-6"/>
          <w:sz w:val="24"/>
          <w:szCs w:val="24"/>
        </w:rPr>
        <w:object w:dxaOrig="999" w:dyaOrig="380" w14:anchorId="55579CD8">
          <v:shape id="_x0000_i1219" type="#_x0000_t75" style="width:50.35pt;height:19.35pt" o:ole="">
            <v:imagedata r:id="rId406" o:title=""/>
          </v:shape>
          <o:OLEObject Type="Embed" ProgID="Equation.DSMT4" ShapeID="_x0000_i1219" DrawAspect="Content" ObjectID="_1792679791" r:id="rId407"/>
        </w:object>
      </w:r>
    </w:p>
    <w:p w14:paraId="557C309A" w14:textId="77777777" w:rsidR="005A15E5" w:rsidRPr="005A15E5" w:rsidRDefault="005A15E5" w:rsidP="005A15E5">
      <w:pPr>
        <w:spacing w:after="0"/>
        <w:ind w:left="990" w:hanging="3"/>
        <w:contextualSpacing/>
        <w:rPr>
          <w:sz w:val="24"/>
          <w:szCs w:val="24"/>
        </w:rPr>
      </w:pPr>
      <w:r w:rsidRPr="005A15E5">
        <w:rPr>
          <w:position w:val="-6"/>
          <w:sz w:val="24"/>
          <w:szCs w:val="24"/>
        </w:rPr>
        <w:object w:dxaOrig="340" w:dyaOrig="240" w14:anchorId="1D28EF40">
          <v:shape id="_x0000_i1220" type="#_x0000_t75" style="width:16.65pt;height:12pt" o:ole="">
            <v:imagedata r:id="rId408" o:title=""/>
          </v:shape>
          <o:OLEObject Type="Embed" ProgID="Equation.DSMT4" ShapeID="_x0000_i1220" DrawAspect="Content" ObjectID="_1792679792" r:id="rId409"/>
        </w:object>
      </w:r>
      <w:r w:rsidRPr="005A15E5">
        <w:rPr>
          <w:position w:val="-6"/>
          <w:sz w:val="24"/>
          <w:szCs w:val="24"/>
        </w:rPr>
        <w:object w:dxaOrig="999" w:dyaOrig="279" w14:anchorId="466F297D">
          <v:shape id="_x0000_i1221" type="#_x0000_t75" style="width:50.35pt;height:14.35pt" o:ole="">
            <v:imagedata r:id="rId410" o:title=""/>
          </v:shape>
          <o:OLEObject Type="Embed" ProgID="Equation.DSMT4" ShapeID="_x0000_i1221" DrawAspect="Content" ObjectID="_1792679793" r:id="rId411"/>
        </w:objec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 và </w:t>
      </w:r>
      <w:r w:rsidRPr="005A15E5">
        <w:rPr>
          <w:position w:val="-4"/>
          <w:sz w:val="24"/>
          <w:szCs w:val="24"/>
        </w:rPr>
        <w:object w:dxaOrig="400" w:dyaOrig="360" w14:anchorId="319785F0">
          <v:shape id="_x0000_i1222" type="#_x0000_t75" style="width:20.35pt;height:18.65pt" o:ole="">
            <v:imagedata r:id="rId412" o:title=""/>
          </v:shape>
          <o:OLEObject Type="Embed" ProgID="Equation.DSMT4" ShapeID="_x0000_i1222" DrawAspect="Content" ObjectID="_1792679794" r:id="rId413"/>
        </w:objec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 cùng phương với </w:t>
      </w:r>
      <w:r w:rsidRPr="005A15E5">
        <w:rPr>
          <w:position w:val="-6"/>
          <w:sz w:val="24"/>
          <w:szCs w:val="24"/>
        </w:rPr>
        <w:object w:dxaOrig="440" w:dyaOrig="380" w14:anchorId="1CFA26C0">
          <v:shape id="_x0000_i1223" type="#_x0000_t75" style="width:21.65pt;height:19.35pt" o:ole="">
            <v:imagedata r:id="rId414" o:title=""/>
          </v:shape>
          <o:OLEObject Type="Embed" ProgID="Equation.DSMT4" ShapeID="_x0000_i1223" DrawAspect="Content" ObjectID="_1792679795" r:id="rId415"/>
        </w:object>
      </w:r>
    </w:p>
    <w:p w14:paraId="18615B04" w14:textId="77777777" w:rsidR="005A15E5" w:rsidRPr="005A15E5" w:rsidRDefault="005A15E5" w:rsidP="005A15E5">
      <w:pPr>
        <w:spacing w:after="0"/>
        <w:ind w:left="990" w:hanging="3"/>
        <w:contextualSpacing/>
        <w:rPr>
          <w:rFonts w:ascii="Palatino Linotype" w:eastAsia="Calibri" w:hAnsi="Palatino Linotype"/>
          <w:sz w:val="24"/>
          <w:szCs w:val="24"/>
          <w:lang w:val="vi-VN"/>
        </w:rPr>
      </w:pPr>
      <w:r w:rsidRPr="005A15E5">
        <w:rPr>
          <w:position w:val="-6"/>
          <w:sz w:val="24"/>
          <w:szCs w:val="24"/>
        </w:rPr>
        <w:object w:dxaOrig="340" w:dyaOrig="240" w14:anchorId="43AD5011">
          <v:shape id="_x0000_i1224" type="#_x0000_t75" style="width:16.65pt;height:12pt" o:ole="">
            <v:imagedata r:id="rId416" o:title=""/>
          </v:shape>
          <o:OLEObject Type="Embed" ProgID="Equation.DSMT4" ShapeID="_x0000_i1224" DrawAspect="Content" ObjectID="_1792679796" r:id="rId417"/>
        </w:object>
      </w:r>
      <w:r w:rsidRPr="005A15E5">
        <w:rPr>
          <w:position w:val="-32"/>
          <w:sz w:val="24"/>
          <w:szCs w:val="24"/>
        </w:rPr>
        <w:object w:dxaOrig="1140" w:dyaOrig="760" w14:anchorId="6AE57E7B">
          <v:shape id="_x0000_i1225" type="#_x0000_t75" style="width:57pt;height:37.65pt" o:ole="">
            <v:imagedata r:id="rId418" o:title=""/>
          </v:shape>
          <o:OLEObject Type="Embed" ProgID="Equation.DSMT4" ShapeID="_x0000_i1225" DrawAspect="Content" ObjectID="_1792679797" r:id="rId419"/>
        </w:object>
      </w:r>
    </w:p>
    <w:p w14:paraId="69ED5E79" w14:textId="77777777" w:rsidR="005A15E5" w:rsidRPr="005A15E5" w:rsidRDefault="005A15E5" w:rsidP="005A15E5">
      <w:pPr>
        <w:tabs>
          <w:tab w:val="left" w:pos="5103"/>
        </w:tabs>
        <w:spacing w:after="0"/>
        <w:ind w:left="990" w:hanging="3"/>
        <w:contextualSpacing/>
        <w:rPr>
          <w:rFonts w:ascii="Palatino Linotype" w:eastAsia="Calibri" w:hAnsi="Palatino Linotype"/>
          <w:sz w:val="24"/>
          <w:szCs w:val="24"/>
          <w:lang w:val="vi-VN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Nên tứ giác </w:t>
      </w:r>
      <w:r w:rsidRPr="005A15E5">
        <w:rPr>
          <w:position w:val="-6"/>
          <w:sz w:val="24"/>
          <w:szCs w:val="24"/>
        </w:rPr>
        <w:object w:dxaOrig="760" w:dyaOrig="279" w14:anchorId="01321A84">
          <v:shape id="_x0000_i1226" type="#_x0000_t75" style="width:37.65pt;height:14.35pt" o:ole="">
            <v:imagedata r:id="rId420" o:title=""/>
          </v:shape>
          <o:OLEObject Type="Embed" ProgID="Equation.DSMT4" ShapeID="_x0000_i1226" DrawAspect="Content" ObjectID="_1792679798" r:id="rId421"/>
        </w:objec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 là hình bình hành </w: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ab/>
        <w:t>(1)</w:t>
      </w:r>
    </w:p>
    <w:p w14:paraId="524E46BC" w14:textId="77777777" w:rsidR="005A15E5" w:rsidRPr="005A15E5" w:rsidRDefault="005A15E5" w:rsidP="005A15E5">
      <w:pPr>
        <w:tabs>
          <w:tab w:val="left" w:pos="5103"/>
        </w:tabs>
        <w:spacing w:after="0"/>
        <w:ind w:left="990" w:hanging="3"/>
        <w:contextualSpacing/>
        <w:rPr>
          <w:rFonts w:ascii="Palatino Linotype" w:eastAsia="Calibri" w:hAnsi="Palatino Linotype"/>
          <w:sz w:val="24"/>
          <w:szCs w:val="24"/>
          <w:lang w:val="vi-VN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Vì </w:t>
      </w:r>
      <w:r w:rsidRPr="005A15E5">
        <w:rPr>
          <w:position w:val="-22"/>
          <w:sz w:val="24"/>
          <w:szCs w:val="24"/>
        </w:rPr>
        <w:object w:dxaOrig="1120" w:dyaOrig="560" w14:anchorId="7A2FE7BB">
          <v:shape id="_x0000_i1227" type="#_x0000_t75" style="width:56.35pt;height:27.65pt" o:ole="">
            <v:imagedata r:id="rId422" o:title=""/>
          </v:shape>
          <o:OLEObject Type="Embed" ProgID="Equation.DSMT4" ShapeID="_x0000_i1227" DrawAspect="Content" ObjectID="_1792679799" r:id="rId423"/>
        </w:objec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 </w:t>
      </w:r>
      <w:r w:rsidRPr="005A15E5">
        <w:rPr>
          <w:position w:val="-6"/>
          <w:sz w:val="24"/>
          <w:szCs w:val="24"/>
        </w:rPr>
        <w:object w:dxaOrig="340" w:dyaOrig="240" w14:anchorId="1AD9F077">
          <v:shape id="_x0000_i1228" type="#_x0000_t75" style="width:16.65pt;height:12pt" o:ole="">
            <v:imagedata r:id="rId424" o:title=""/>
          </v:shape>
          <o:OLEObject Type="Embed" ProgID="Equation.DSMT4" ShapeID="_x0000_i1228" DrawAspect="Content" ObjectID="_1792679800" r:id="rId425"/>
        </w:objec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 xml:space="preserve"> </w:t>
      </w:r>
      <w:r w:rsidRPr="005A15E5">
        <w:rPr>
          <w:position w:val="-6"/>
          <w:sz w:val="24"/>
          <w:szCs w:val="24"/>
        </w:rPr>
        <w:object w:dxaOrig="960" w:dyaOrig="279" w14:anchorId="35EACA17">
          <v:shape id="_x0000_i1229" type="#_x0000_t75" style="width:48pt;height:14.35pt" o:ole="">
            <v:imagedata r:id="rId426" o:title=""/>
          </v:shape>
          <o:OLEObject Type="Embed" ProgID="Equation.DSMT4" ShapeID="_x0000_i1229" DrawAspect="Content" ObjectID="_1792679801" r:id="rId427"/>
        </w:object>
      </w:r>
      <w:r w:rsidRPr="005A15E5">
        <w:rPr>
          <w:rFonts w:ascii="Palatino Linotype" w:eastAsia="Calibri" w:hAnsi="Palatino Linotype"/>
          <w:sz w:val="24"/>
          <w:szCs w:val="24"/>
          <w:lang w:val="vi-VN"/>
        </w:rPr>
        <w:tab/>
        <w:t>(2)</w:t>
      </w:r>
    </w:p>
    <w:p w14:paraId="1FFC8107" w14:textId="77777777" w:rsidR="005A15E5" w:rsidRPr="005A15E5" w:rsidRDefault="005A15E5" w:rsidP="005A15E5">
      <w:pPr>
        <w:tabs>
          <w:tab w:val="left" w:pos="810"/>
        </w:tabs>
        <w:spacing w:after="0"/>
        <w:ind w:left="990" w:hanging="3"/>
        <w:rPr>
          <w:rFonts w:ascii="Palatino Linotype" w:eastAsia="Calibri" w:hAnsi="Palatino Linotype"/>
          <w:b/>
          <w:i/>
          <w:color w:val="008080"/>
          <w:sz w:val="24"/>
          <w:szCs w:val="24"/>
        </w:rPr>
      </w:pPr>
      <w:r w:rsidRPr="005A15E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5A15E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5A15E5">
        <w:rPr>
          <w:rFonts w:ascii="Palatino Linotype" w:eastAsia="Calibri" w:hAnsi="Palatino Linotype"/>
          <w:sz w:val="24"/>
          <w:szCs w:val="24"/>
        </w:rPr>
        <w:t xml:space="preserve">Nên </w:t>
      </w:r>
      <w:r w:rsidRPr="005A15E5">
        <w:rPr>
          <w:rFonts w:ascii="Palatino Linotype" w:eastAsia="Calibri" w:hAnsi="Palatino Linotype"/>
          <w:position w:val="-6"/>
          <w:sz w:val="24"/>
          <w:szCs w:val="24"/>
        </w:rPr>
        <w:object w:dxaOrig="760" w:dyaOrig="279" w14:anchorId="0B57AB6D">
          <v:shape id="_x0000_i1230" type="#_x0000_t75" style="width:37.65pt;height:14.35pt" o:ole="">
            <v:imagedata r:id="rId428" o:title=""/>
          </v:shape>
          <o:OLEObject Type="Embed" ProgID="Equation.DSMT4" ShapeID="_x0000_i1230" DrawAspect="Content" ObjectID="_1792679802" r:id="rId429"/>
        </w:object>
      </w:r>
      <w:r w:rsidRPr="005A15E5">
        <w:rPr>
          <w:rFonts w:ascii="Palatino Linotype" w:eastAsia="Calibri" w:hAnsi="Palatino Linotype"/>
          <w:sz w:val="24"/>
          <w:szCs w:val="24"/>
        </w:rPr>
        <w:t xml:space="preserve"> là hình thoi.</w:t>
      </w:r>
    </w:p>
    <w:p w14:paraId="34EE9E25" w14:textId="77777777" w:rsidR="00BF02BC" w:rsidRPr="00F56552" w:rsidRDefault="00BF02BC" w:rsidP="00BF02BC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D582A9F" wp14:editId="7A67EE2D">
                <wp:extent cx="6680836" cy="990600"/>
                <wp:effectExtent l="0" t="0" r="5715" b="0"/>
                <wp:docPr id="149" name="Group 1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90600"/>
                          <a:chOff x="0" y="9524"/>
                          <a:chExt cx="6680836" cy="990600"/>
                        </a:xfrm>
                      </wpg:grpSpPr>
                      <wpg:grpSp>
                        <wpg:cNvPr id="150" name="Group 150"/>
                        <wpg:cNvGrpSpPr/>
                        <wpg:grpSpPr>
                          <a:xfrm>
                            <a:off x="0" y="161925"/>
                            <a:ext cx="6680836" cy="838199"/>
                            <a:chOff x="0" y="82942"/>
                            <a:chExt cx="6680973" cy="838462"/>
                          </a:xfrm>
                        </wpg:grpSpPr>
                        <wpg:grpSp>
                          <wpg:cNvPr id="151" name="Group 151"/>
                          <wpg:cNvGrpSpPr/>
                          <wpg:grpSpPr>
                            <a:xfrm>
                              <a:off x="0" y="82942"/>
                              <a:ext cx="6680973" cy="838462"/>
                              <a:chOff x="0" y="-241965"/>
                              <a:chExt cx="6680973" cy="839087"/>
                            </a:xfrm>
                          </wpg:grpSpPr>
                          <wpg:grpSp>
                            <wpg:cNvPr id="155" name="Group 155"/>
                            <wpg:cNvGrpSpPr/>
                            <wpg:grpSpPr>
                              <a:xfrm>
                                <a:off x="0" y="-876"/>
                                <a:ext cx="6680973" cy="597998"/>
                                <a:chOff x="0" y="-876"/>
                                <a:chExt cx="6681308" cy="598130"/>
                              </a:xfrm>
                            </wpg:grpSpPr>
                            <wps:wsp>
                              <wps:cNvPr id="156" name="Rectangle 156"/>
                              <wps:cNvSpPr/>
                              <wps:spPr>
                                <a:xfrm>
                                  <a:off x="0" y="-532"/>
                                  <a:ext cx="6681308" cy="5977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Rounded Rectangle 157"/>
                              <wps:cNvSpPr/>
                              <wps:spPr>
                                <a:xfrm>
                                  <a:off x="75509" y="-876"/>
                                  <a:ext cx="6535308" cy="59780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8" name="Text Box 15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D648BB" w14:textId="77777777" w:rsidR="00BF02BC" w:rsidRPr="00000144" w:rsidRDefault="00BF02BC" w:rsidP="00BF02B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9" name="Text Box 159"/>
                          <wps:cNvSpPr txBox="1"/>
                          <wps:spPr>
                            <a:xfrm>
                              <a:off x="464600" y="319493"/>
                              <a:ext cx="5972297" cy="6019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B848CD" w14:textId="77777777" w:rsidR="00BF02BC" w:rsidRPr="00DF54AD" w:rsidRDefault="00BF02BC" w:rsidP="00BF02B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ứ giác đều </w:t>
                                </w:r>
                                <w:r w:rsidRPr="00F20B6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32DBE388">
                                    <v:shape id="_x0000_i1232" type="#_x0000_t75" style="width:38.35pt;height:14.35pt" o:ole="">
                                      <v:imagedata r:id="rId430" o:title=""/>
                                    </v:shape>
                                    <o:OLEObject Type="Embed" ProgID="Equation.DSMT4" ShapeID="_x0000_i1232" DrawAspect="Content" ObjectID="_1792679909" r:id="rId431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00FF"/>
                                    <w:sz w:val="24"/>
                                    <w:szCs w:val="24"/>
                                  </w:rPr>
                                  <w:t>.</w: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Gọi </w:t>
                                </w:r>
                                <w:r w:rsidRPr="00F20B6A">
                                  <w:rPr>
                                    <w:position w:val="-10"/>
                                    <w:sz w:val="24"/>
                                    <w:szCs w:val="24"/>
                                  </w:rPr>
                                  <w:object w:dxaOrig="1140" w:dyaOrig="320" w14:anchorId="38B4A728">
                                    <v:shape id="_x0000_i1234" type="#_x0000_t75" style="width:57pt;height:15.65pt" o:ole="">
                                      <v:imagedata r:id="rId432" o:title=""/>
                                    </v:shape>
                                    <o:OLEObject Type="Embed" ProgID="Equation.DSMT4" ShapeID="_x0000_i1234" DrawAspect="Content" ObjectID="_1792679910" r:id="rId433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lần lượt là trung điểm của </w:t>
                                </w:r>
                                <w:r w:rsidRPr="00F20B6A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1719" w:dyaOrig="300" w14:anchorId="057D7FB4">
                                    <v:shape id="_x0000_i1236" type="#_x0000_t75" style="width:86.35pt;height:15pt" o:ole="">
                                      <v:imagedata r:id="rId434" o:title=""/>
                                    </v:shape>
                                    <o:OLEObject Type="Embed" ProgID="Equation.DSMT4" ShapeID="_x0000_i1236" DrawAspect="Content" ObjectID="_1792679911" r:id="rId435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0000FF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ứng minh </w:t>
                                </w:r>
                                <w:r w:rsidRPr="00F20B6A">
                                  <w:rPr>
                                    <w:position w:val="-10"/>
                                    <w:sz w:val="24"/>
                                    <w:szCs w:val="24"/>
                                  </w:rPr>
                                  <w:object w:dxaOrig="1080" w:dyaOrig="420" w14:anchorId="3A98CB85">
                                    <v:shape id="_x0000_i1238" type="#_x0000_t75" style="width:54pt;height:21pt" o:ole="">
                                      <v:imagedata r:id="rId436" o:title=""/>
                                    </v:shape>
                                    <o:OLEObject Type="Embed" ProgID="Equation.DSMT4" ShapeID="_x0000_i1238" DrawAspect="Content" ObjectID="_1792679912" r:id="rId437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0" name="Picture 160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D582A9F" id="Group 149" o:spid="_x0000_s1189" style="width:526.05pt;height:78pt;mso-position-horizontal-relative:char;mso-position-vertical-relative:line" coordorigin=",95" coordsize="6680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">
                <v:group id="Group 150" o:spid="_x0000_s1190" style="position:absolute;top:1619;width:66808;height:8382" coordorigin=",829" coordsize="66809,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<v:group id="Group 151" o:spid="_x0000_s1191" style="position:absolute;top:829;width:66809;height:8385" coordorigin=",-2419" coordsize="66809,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<v:group id="Group 155" o:spid="_x0000_s1192" style="position:absolute;top:-8;width:66809;height:5979" coordorigin=",-8" coordsize="66813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  <v:rect id="Rectangle 156" o:spid="_x0000_s1193" style="position:absolute;top:-5;width:66813;height:59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" fillcolor="#c00000" stroked="f" strokeweight="1pt"/>
                      <v:roundrect id="Rounded Rectangle 157" o:spid="_x0000_s1194" style="position:absolute;left:755;top:-8;width:65353;height:597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58" o:spid="_x0000_s119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SkY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m08oxMoLNfAAAA//8DAFBLAQItABQABgAIAAAAIQDb4fbL7gAAAIUBAAATAAAAAAAA&#10;AAAAAAAAAAAAAABbQ29udGVudF9UeXBlc10ueG1sUEsBAi0AFAAGAAgAAAAhAFr0LFu/AAAAFQEA&#10;AAsAAAAAAAAAAAAAAAAAHwEAAF9yZWxzLy5yZWxzUEsBAi0AFAAGAAgAAAAhAIRRKRjHAAAA3AAA&#10;AA8AAAAAAAAAAAAAAAAABwIAAGRycy9kb3ducmV2LnhtbFBLBQYAAAAAAwADALcAAAD7AgAAAAA=&#10;" filled="f" stroked="f" strokeweight=".5pt">
                      <v:textbox>
                        <w:txbxContent>
                          <w:p w14:paraId="11D648BB" w14:textId="77777777" w:rsidR="00BF02BC" w:rsidRPr="00000144" w:rsidRDefault="00BF02BC" w:rsidP="00BF02B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59" o:spid="_x0000_s1196" type="#_x0000_t202" style="position:absolute;left:4646;top:3194;width:59722;height:6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YyD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" filled="f" stroked="f" strokeweight=".5pt">
                    <v:textbox>
                      <w:txbxContent>
                        <w:p w14:paraId="73B848CD" w14:textId="77777777" w:rsidR="00BF02BC" w:rsidRPr="00DF54AD" w:rsidRDefault="00BF02BC" w:rsidP="00BF02B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ứ giác đều </w:t>
                          </w:r>
                          <w:r w:rsidRPr="00F20B6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32DBE388">
                              <v:shape id="_x0000_i1232" type="#_x0000_t75" style="width:38.35pt;height:14.35pt" o:ole="">
                                <v:imagedata r:id="rId430" o:title=""/>
                              </v:shape>
                              <o:OLEObject Type="Embed" ProgID="Equation.DSMT4" ShapeID="_x0000_i1232" DrawAspect="Content" ObjectID="_1792679909" r:id="rId438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b/>
                              <w:i/>
                              <w:color w:val="0000FF"/>
                              <w:sz w:val="24"/>
                              <w:szCs w:val="24"/>
                            </w:rPr>
                            <w:t>.</w: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Gọi </w:t>
                          </w:r>
                          <w:r w:rsidRPr="00F20B6A">
                            <w:rPr>
                              <w:position w:val="-10"/>
                              <w:sz w:val="24"/>
                              <w:szCs w:val="24"/>
                            </w:rPr>
                            <w:object w:dxaOrig="1140" w:dyaOrig="320" w14:anchorId="38B4A728">
                              <v:shape id="_x0000_i1234" type="#_x0000_t75" style="width:57pt;height:15.65pt" o:ole="">
                                <v:imagedata r:id="rId432" o:title=""/>
                              </v:shape>
                              <o:OLEObject Type="Embed" ProgID="Equation.DSMT4" ShapeID="_x0000_i1234" DrawAspect="Content" ObjectID="_1792679910" r:id="rId439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lần lượt là trung điểm của </w:t>
                          </w:r>
                          <w:r w:rsidRPr="00F20B6A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1719" w:dyaOrig="300" w14:anchorId="057D7FB4">
                              <v:shape id="_x0000_i1236" type="#_x0000_t75" style="width:86.35pt;height:15pt" o:ole="">
                                <v:imagedata r:id="rId434" o:title=""/>
                              </v:shape>
                              <o:OLEObject Type="Embed" ProgID="Equation.DSMT4" ShapeID="_x0000_i1236" DrawAspect="Content" ObjectID="_1792679911" r:id="rId440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b/>
                              <w:i/>
                              <w:color w:val="0000FF"/>
                              <w:sz w:val="24"/>
                              <w:szCs w:val="24"/>
                            </w:rPr>
                            <w:t xml:space="preserve">. </w: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ứng minh </w:t>
                          </w:r>
                          <w:r w:rsidRPr="00F20B6A">
                            <w:rPr>
                              <w:position w:val="-10"/>
                              <w:sz w:val="24"/>
                              <w:szCs w:val="24"/>
                            </w:rPr>
                            <w:object w:dxaOrig="1080" w:dyaOrig="420" w14:anchorId="3A98CB85">
                              <v:shape id="_x0000_i1238" type="#_x0000_t75" style="width:54pt;height:21pt" o:ole="">
                                <v:imagedata r:id="rId436" o:title=""/>
                              </v:shape>
                              <o:OLEObject Type="Embed" ProgID="Equation.DSMT4" ShapeID="_x0000_i1238" DrawAspect="Content" ObjectID="_1792679912" r:id="rId441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160" o:spid="_x0000_s119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">
                  <v:imagedata r:id="rId123" o:title=""/>
                </v:shape>
                <w10:anchorlock/>
              </v:group>
            </w:pict>
          </mc:Fallback>
        </mc:AlternateContent>
      </w:r>
    </w:p>
    <w:p w14:paraId="4135B88C" w14:textId="77777777" w:rsidR="00BF02BC" w:rsidRPr="00F56552" w:rsidRDefault="00BF02BC" w:rsidP="00BF02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4F5BB29" w14:textId="77777777" w:rsidR="00BF02BC" w:rsidRDefault="00BF02BC" w:rsidP="00BF02BC">
      <w:pPr>
        <w:spacing w:after="0" w:line="240" w:lineRule="auto"/>
        <w:ind w:left="992"/>
        <w:rPr>
          <w:szCs w:val="24"/>
        </w:rPr>
      </w:pPr>
      <w:r w:rsidRPr="00F20B6A">
        <w:rPr>
          <w:rFonts w:ascii="Palatino Linotype" w:hAnsi="Palatino Linotype"/>
          <w:noProof/>
          <w:szCs w:val="24"/>
          <w:lang w:val="vi-VN" w:eastAsia="vi-VN"/>
        </w:rPr>
        <w:drawing>
          <wp:anchor distT="0" distB="0" distL="114300" distR="114300" simplePos="0" relativeHeight="251670528" behindDoc="0" locked="0" layoutInCell="1" allowOverlap="1" wp14:anchorId="00291B14" wp14:editId="440082F1">
            <wp:simplePos x="0" y="0"/>
            <wp:positionH relativeFrom="column">
              <wp:posOffset>4676775</wp:posOffset>
            </wp:positionH>
            <wp:positionV relativeFrom="paragraph">
              <wp:posOffset>114300</wp:posOffset>
            </wp:positionV>
            <wp:extent cx="1986280" cy="15621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1488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0B6A">
        <w:rPr>
          <w:rFonts w:ascii="Palatino Linotype" w:hAnsi="Palatino Linotype"/>
          <w:szCs w:val="24"/>
        </w:rPr>
        <w:t xml:space="preserve">Ta có </w:t>
      </w:r>
      <w:r w:rsidRPr="00F20B6A">
        <w:rPr>
          <w:position w:val="-46"/>
          <w:szCs w:val="24"/>
        </w:rPr>
        <w:object w:dxaOrig="1520" w:dyaOrig="1040" w14:anchorId="62AC25A0">
          <v:shape id="_x0000_i1239" type="#_x0000_t75" style="width:75.65pt;height:51.65pt" o:ole="">
            <v:imagedata r:id="rId443" o:title=""/>
          </v:shape>
          <o:OLEObject Type="Embed" ProgID="Equation.DSMT4" ShapeID="_x0000_i1239" DrawAspect="Content" ObjectID="_1792679803" r:id="rId444"/>
        </w:object>
      </w:r>
    </w:p>
    <w:p w14:paraId="2219E7BE" w14:textId="77777777" w:rsidR="00BF02BC" w:rsidRPr="00F20B6A" w:rsidRDefault="00BF02BC" w:rsidP="00BF02BC">
      <w:pPr>
        <w:spacing w:after="0" w:line="240" w:lineRule="auto"/>
        <w:ind w:left="992"/>
        <w:rPr>
          <w:rFonts w:ascii="Palatino Linotype" w:hAnsi="Palatino Linotype"/>
          <w:szCs w:val="24"/>
        </w:rPr>
      </w:pPr>
      <w:r w:rsidRPr="00C931C6">
        <w:rPr>
          <w:position w:val="-46"/>
        </w:rPr>
        <w:object w:dxaOrig="4140" w:dyaOrig="1040" w14:anchorId="012C5DB2">
          <v:shape id="_x0000_i1240" type="#_x0000_t75" style="width:207pt;height:51.65pt" o:ole="">
            <v:imagedata r:id="rId445" o:title=""/>
          </v:shape>
          <o:OLEObject Type="Embed" ProgID="Equation.DSMT4" ShapeID="_x0000_i1240" DrawAspect="Content" ObjectID="_1792679804" r:id="rId446"/>
        </w:object>
      </w:r>
      <w:r w:rsidRPr="00F20B6A">
        <w:rPr>
          <w:rFonts w:ascii="Palatino Linotype" w:hAnsi="Palatino Linotype"/>
          <w:szCs w:val="24"/>
        </w:rPr>
        <w:t>.</w:t>
      </w:r>
    </w:p>
    <w:p w14:paraId="56DC2150" w14:textId="77777777" w:rsidR="00BF02BC" w:rsidRDefault="00BF02BC" w:rsidP="00BF02BC">
      <w:pPr>
        <w:spacing w:after="0" w:line="240" w:lineRule="auto"/>
        <w:ind w:left="992" w:firstLine="1"/>
        <w:rPr>
          <w:rFonts w:ascii="Palatino Linotype" w:hAnsi="Palatino Linotype"/>
          <w:szCs w:val="24"/>
        </w:rPr>
      </w:pPr>
      <w:r w:rsidRPr="00F20B6A">
        <w:rPr>
          <w:rFonts w:ascii="Palatino Linotype" w:hAnsi="Palatino Linotype"/>
          <w:szCs w:val="24"/>
        </w:rPr>
        <w:t xml:space="preserve">Vậy </w:t>
      </w:r>
      <w:r w:rsidRPr="00F20B6A">
        <w:rPr>
          <w:position w:val="-10"/>
          <w:szCs w:val="24"/>
        </w:rPr>
        <w:object w:dxaOrig="1080" w:dyaOrig="420" w14:anchorId="1E131EBA">
          <v:shape id="_x0000_i1241" type="#_x0000_t75" style="width:54pt;height:21pt" o:ole="">
            <v:imagedata r:id="rId447" o:title=""/>
          </v:shape>
          <o:OLEObject Type="Embed" ProgID="Equation.DSMT4" ShapeID="_x0000_i1241" DrawAspect="Content" ObjectID="_1792679805" r:id="rId448"/>
        </w:object>
      </w:r>
      <w:r w:rsidRPr="00F20B6A">
        <w:rPr>
          <w:rFonts w:ascii="Palatino Linotype" w:hAnsi="Palatino Linotype"/>
          <w:szCs w:val="24"/>
        </w:rPr>
        <w:t>.</w:t>
      </w:r>
    </w:p>
    <w:p w14:paraId="55F6EA3B" w14:textId="77777777" w:rsidR="00BF02BC" w:rsidRDefault="00BF02BC" w:rsidP="00BF02BC">
      <w:pPr>
        <w:spacing w:after="0" w:line="240" w:lineRule="auto"/>
        <w:ind w:left="992" w:firstLine="1"/>
        <w:rPr>
          <w:rFonts w:ascii="Palatino Linotype" w:hAnsi="Palatino Linotype"/>
          <w:szCs w:val="24"/>
        </w:rPr>
      </w:pPr>
    </w:p>
    <w:p w14:paraId="7C84B00C" w14:textId="77777777" w:rsidR="00BF02BC" w:rsidRPr="00F20B6A" w:rsidRDefault="00BF02BC" w:rsidP="00BF02BC">
      <w:pPr>
        <w:spacing w:after="0" w:line="240" w:lineRule="auto"/>
        <w:ind w:left="992" w:firstLine="1"/>
        <w:rPr>
          <w:rFonts w:ascii="Palatino Linotype" w:hAnsi="Palatino Linotype"/>
          <w:szCs w:val="24"/>
        </w:rPr>
      </w:pPr>
    </w:p>
    <w:p w14:paraId="0962BBAB" w14:textId="77777777" w:rsidR="00BF02BC" w:rsidRPr="00F56552" w:rsidRDefault="00BF02BC" w:rsidP="00BF02BC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5E8E8DBA" wp14:editId="1DDFFAD7">
                <wp:extent cx="6680836" cy="809626"/>
                <wp:effectExtent l="0" t="0" r="5715" b="9525"/>
                <wp:docPr id="190" name="Group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09626"/>
                          <a:chOff x="0" y="9524"/>
                          <a:chExt cx="6680836" cy="809626"/>
                        </a:xfrm>
                      </wpg:grpSpPr>
                      <wpg:grpSp>
                        <wpg:cNvPr id="191" name="Group 191"/>
                        <wpg:cNvGrpSpPr/>
                        <wpg:grpSpPr>
                          <a:xfrm>
                            <a:off x="0" y="161925"/>
                            <a:ext cx="6680836" cy="657225"/>
                            <a:chOff x="0" y="82942"/>
                            <a:chExt cx="6680973" cy="657431"/>
                          </a:xfrm>
                        </wpg:grpSpPr>
                        <wpg:grpSp>
                          <wpg:cNvPr id="193" name="Group 193"/>
                          <wpg:cNvGrpSpPr/>
                          <wpg:grpSpPr>
                            <a:xfrm>
                              <a:off x="0" y="82942"/>
                              <a:ext cx="6680973" cy="656941"/>
                              <a:chOff x="0" y="-241965"/>
                              <a:chExt cx="6680973" cy="657431"/>
                            </a:xfrm>
                          </wpg:grpSpPr>
                          <wpg:grpSp>
                            <wpg:cNvPr id="194" name="Group 194"/>
                            <wpg:cNvGrpSpPr/>
                            <wpg:grpSpPr>
                              <a:xfrm>
                                <a:off x="0" y="-876"/>
                                <a:ext cx="6680973" cy="416342"/>
                                <a:chOff x="0" y="-876"/>
                                <a:chExt cx="6681308" cy="416434"/>
                              </a:xfrm>
                            </wpg:grpSpPr>
                            <wps:wsp>
                              <wps:cNvPr id="195" name="Rectangle 195"/>
                              <wps:cNvSpPr/>
                              <wps:spPr>
                                <a:xfrm>
                                  <a:off x="0" y="-532"/>
                                  <a:ext cx="6681308" cy="4160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6" name="Rounded Rectangle 196"/>
                              <wps:cNvSpPr/>
                              <wps:spPr>
                                <a:xfrm>
                                  <a:off x="75509" y="-876"/>
                                  <a:ext cx="6535308" cy="416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97" name="Text Box 19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AD0FFB" w14:textId="77777777" w:rsidR="00BF02BC" w:rsidRPr="00000144" w:rsidRDefault="00BF02BC" w:rsidP="00BF02B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6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8" name="Text Box 198"/>
                          <wps:cNvSpPr txBox="1"/>
                          <wps:spPr>
                            <a:xfrm>
                              <a:off x="464600" y="319493"/>
                              <a:ext cx="5972297" cy="4208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155B7A" w14:textId="77777777" w:rsidR="00BF02BC" w:rsidRPr="00DF54AD" w:rsidRDefault="00BF02BC" w:rsidP="00BF02B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ứ giác </w:t>
                                </w:r>
                                <w:r w:rsidRPr="00F20B6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12C490D3">
                                    <v:shape id="_x0000_i1243" type="#_x0000_t75" style="width:38.35pt;height:14.35pt" o:ole="">
                                      <v:imagedata r:id="rId449" o:title=""/>
                                    </v:shape>
                                    <o:OLEObject Type="Embed" ProgID="Equation.DSMT4" ShapeID="_x0000_i1243" DrawAspect="Content" ObjectID="_1792679913" r:id="rId450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. Điều kiện nào là điều kiện cần và đủ để </w:t>
                                </w:r>
                                <w:r w:rsidRPr="00F20B6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80" w:dyaOrig="380" w14:anchorId="19F4AA86">
                                    <v:shape id="_x0000_i1245" type="#_x0000_t75" style="width:48.65pt;height:18.65pt" o:ole="">
                                      <v:imagedata r:id="rId451" o:title=""/>
                                    </v:shape>
                                    <o:OLEObject Type="Embed" ProgID="Equation.DSMT4" ShapeID="_x0000_i1245" DrawAspect="Content" ObjectID="_1792679914" r:id="rId452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?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9" name="Picture 199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E8E8DBA" id="Group 190" o:spid="_x0000_s1198" style="width:526.05pt;height:63.75pt;mso-position-horizontal-relative:char;mso-position-vertical-relative:line" coordorigin=",95" coordsize="66808,8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">
                <v:group id="Group 191" o:spid="_x0000_s1199" style="position:absolute;top:1619;width:66808;height:6572" coordorigin=",829" coordsize="66809,6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<v:group id="Group 193" o:spid="_x0000_s1200" style="position:absolute;top:829;width:66809;height:6569" coordorigin=",-2419" coordsize="66809,6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  <v:group id="Group 194" o:spid="_x0000_s1201" style="position:absolute;top:-8;width:66809;height:4162" coordorigin=",-8" coordsize="66813,4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  <v:rect id="Rectangle 195" o:spid="_x0000_s1202" style="position:absolute;top:-5;width:66813;height:4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" fillcolor="#c00000" stroked="f" strokeweight="1pt"/>
                      <v:roundrect id="Rounded Rectangle 196" o:spid="_x0000_s1203" style="position:absolute;left:755;top:-8;width:65353;height:416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197" o:spid="_x0000_s120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wfw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wffcP/M+ECOf0DAAD//wMAUEsBAi0AFAAGAAgAAAAhANvh9svuAAAAhQEAABMAAAAAAAAAAAAA&#10;AAAAAAAAAFtDb250ZW50X1R5cGVzXS54bWxQSwECLQAUAAYACAAAACEAWvQsW78AAAAVAQAACwAA&#10;AAAAAAAAAAAAAAAfAQAAX3JlbHMvLnJlbHNQSwECLQAUAAYACAAAACEADncH8MMAAADcAAAADwAA&#10;AAAAAAAAAAAAAAAHAgAAZHJzL2Rvd25yZXYueG1sUEsFBgAAAAADAAMAtwAAAPcCAAAAAA==&#10;" filled="f" stroked="f" strokeweight=".5pt">
                      <v:textbox>
                        <w:txbxContent>
                          <w:p w14:paraId="16AD0FFB" w14:textId="77777777" w:rsidR="00BF02BC" w:rsidRPr="00000144" w:rsidRDefault="00BF02BC" w:rsidP="00BF02B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6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98" o:spid="_x0000_s1205" type="#_x0000_t202" style="position:absolute;left:4646;top:3194;width:59722;height:4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JOC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tPCMT6OkdAAD//wMAUEsBAi0AFAAGAAgAAAAhANvh9svuAAAAhQEAABMAAAAAAAAA&#10;AAAAAAAAAAAAAFtDb250ZW50X1R5cGVzXS54bWxQSwECLQAUAAYACAAAACEAWvQsW78AAAAVAQAA&#10;CwAAAAAAAAAAAAAAAAAfAQAAX3JlbHMvLnJlbHNQSwECLQAUAAYACAAAACEAf+iTgsYAAADcAAAA&#10;DwAAAAAAAAAAAAAAAAAHAgAAZHJzL2Rvd25yZXYueG1sUEsFBgAAAAADAAMAtwAAAPoCAAAAAA==&#10;" filled="f" stroked="f" strokeweight=".5pt">
                    <v:textbox>
                      <w:txbxContent>
                        <w:p w14:paraId="3A155B7A" w14:textId="77777777" w:rsidR="00BF02BC" w:rsidRPr="00DF54AD" w:rsidRDefault="00BF02BC" w:rsidP="00BF02B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ứ giác </w:t>
                          </w:r>
                          <w:r w:rsidRPr="00F20B6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12C490D3">
                              <v:shape id="_x0000_i1243" type="#_x0000_t75" style="width:38.35pt;height:14.35pt" o:ole="">
                                <v:imagedata r:id="rId449" o:title=""/>
                              </v:shape>
                              <o:OLEObject Type="Embed" ProgID="Equation.DSMT4" ShapeID="_x0000_i1243" DrawAspect="Content" ObjectID="_1792679913" r:id="rId453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. Điều kiện nào là điều kiện cần và đủ để </w:t>
                          </w:r>
                          <w:r w:rsidRPr="00F20B6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80" w:dyaOrig="380" w14:anchorId="19F4AA86">
                              <v:shape id="_x0000_i1245" type="#_x0000_t75" style="width:48.65pt;height:18.65pt" o:ole="">
                                <v:imagedata r:id="rId451" o:title=""/>
                              </v:shape>
                              <o:OLEObject Type="Embed" ProgID="Equation.DSMT4" ShapeID="_x0000_i1245" DrawAspect="Content" ObjectID="_1792679914" r:id="rId454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?</w:t>
                          </w:r>
                        </w:p>
                      </w:txbxContent>
                    </v:textbox>
                  </v:shape>
                </v:group>
                <v:shape id="Picture 199" o:spid="_x0000_s120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">
                  <v:imagedata r:id="rId123" o:title=""/>
                </v:shape>
                <w10:anchorlock/>
              </v:group>
            </w:pict>
          </mc:Fallback>
        </mc:AlternateContent>
      </w:r>
    </w:p>
    <w:p w14:paraId="2BC6339D" w14:textId="77777777" w:rsidR="00BF02BC" w:rsidRPr="00F56552" w:rsidRDefault="00BF02BC" w:rsidP="00BF02B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DB6D31E" w14:textId="77777777" w:rsidR="00BF02BC" w:rsidRPr="00BF02BC" w:rsidRDefault="00BF02BC" w:rsidP="00BF02BC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fr-FR"/>
        </w:rPr>
      </w:pPr>
      <w:r w:rsidRPr="00BF02BC">
        <w:rPr>
          <w:rFonts w:ascii="Palatino Linotype" w:hAnsi="Palatino Linotype"/>
          <w:sz w:val="24"/>
          <w:szCs w:val="24"/>
          <w:lang w:val="fr-FR"/>
        </w:rPr>
        <w:t>Ta có:</w:t>
      </w:r>
    </w:p>
    <w:p w14:paraId="19CE11DF" w14:textId="77777777" w:rsidR="00BF02BC" w:rsidRPr="00BF02BC" w:rsidRDefault="00BF02BC" w:rsidP="00BF02BC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BF02BC">
        <w:rPr>
          <w:rFonts w:ascii="Palatino Linotype" w:hAnsi="Palatino Linotype"/>
          <w:sz w:val="24"/>
          <w:szCs w:val="24"/>
          <w:lang w:val="fr-FR"/>
        </w:rPr>
        <w:sym w:font="Wingdings" w:char="F09F"/>
      </w:r>
      <w:r w:rsidRPr="00BF02B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F02BC">
        <w:rPr>
          <w:position w:val="-32"/>
          <w:sz w:val="24"/>
          <w:szCs w:val="24"/>
        </w:rPr>
        <w:object w:dxaOrig="3400" w:dyaOrig="760" w14:anchorId="34A6D93B">
          <v:shape id="_x0000_i1246" type="#_x0000_t75" style="width:170.35pt;height:38.35pt" o:ole="">
            <v:imagedata r:id="rId455" o:title=""/>
          </v:shape>
          <o:OLEObject Type="Embed" ProgID="Equation.DSMT4" ShapeID="_x0000_i1246" DrawAspect="Content" ObjectID="_1792679806" r:id="rId456"/>
        </w:object>
      </w:r>
      <w:r w:rsidRPr="00BF02BC">
        <w:rPr>
          <w:rFonts w:ascii="Palatino Linotype" w:hAnsi="Palatino Linotype"/>
          <w:sz w:val="24"/>
          <w:szCs w:val="24"/>
        </w:rPr>
        <w:t xml:space="preserve"> là hình bình hành.</w:t>
      </w:r>
    </w:p>
    <w:p w14:paraId="1190681D" w14:textId="77777777" w:rsidR="00BF02BC" w:rsidRPr="00BF02BC" w:rsidRDefault="00BF02BC" w:rsidP="00BF02BC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fr-FR"/>
        </w:rPr>
      </w:pPr>
      <w:r w:rsidRPr="00BF02BC">
        <w:rPr>
          <w:rFonts w:ascii="Palatino Linotype" w:hAnsi="Palatino Linotype"/>
          <w:sz w:val="24"/>
          <w:szCs w:val="24"/>
        </w:rPr>
        <w:sym w:font="Wingdings" w:char="F09F"/>
      </w:r>
      <w:r w:rsidRPr="00BF02BC">
        <w:rPr>
          <w:rFonts w:ascii="Palatino Linotype" w:hAnsi="Palatino Linotype"/>
          <w:sz w:val="24"/>
          <w:szCs w:val="24"/>
        </w:rPr>
        <w:t xml:space="preserve"> Mặt khác, </w:t>
      </w:r>
      <w:r w:rsidRPr="00BF02BC">
        <w:rPr>
          <w:position w:val="-6"/>
          <w:sz w:val="24"/>
          <w:szCs w:val="24"/>
        </w:rPr>
        <w:object w:dxaOrig="760" w:dyaOrig="279" w14:anchorId="7FE87F13">
          <v:shape id="_x0000_i1247" type="#_x0000_t75" style="width:38.35pt;height:14.35pt" o:ole="">
            <v:imagedata r:id="rId457" o:title=""/>
          </v:shape>
          <o:OLEObject Type="Embed" ProgID="Equation.DSMT4" ShapeID="_x0000_i1247" DrawAspect="Content" ObjectID="_1792679807" r:id="rId458"/>
        </w:object>
      </w:r>
      <w:r w:rsidRPr="00BF02BC">
        <w:rPr>
          <w:rFonts w:ascii="Palatino Linotype" w:hAnsi="Palatino Linotype"/>
          <w:sz w:val="24"/>
          <w:szCs w:val="24"/>
          <w:lang w:val="fr-FR"/>
        </w:rPr>
        <w:t xml:space="preserve"> là hình bình hành </w:t>
      </w:r>
      <w:r w:rsidRPr="00BF02BC">
        <w:rPr>
          <w:position w:val="-32"/>
          <w:sz w:val="24"/>
          <w:szCs w:val="24"/>
        </w:rPr>
        <w:object w:dxaOrig="2659" w:dyaOrig="760" w14:anchorId="15600985">
          <v:shape id="_x0000_i1248" type="#_x0000_t75" style="width:132.65pt;height:38.35pt" o:ole="">
            <v:imagedata r:id="rId459" o:title=""/>
          </v:shape>
          <o:OLEObject Type="Embed" ProgID="Equation.DSMT4" ShapeID="_x0000_i1248" DrawAspect="Content" ObjectID="_1792679808" r:id="rId460"/>
        </w:object>
      </w:r>
      <w:r w:rsidRPr="00BF02BC">
        <w:rPr>
          <w:rFonts w:ascii="Palatino Linotype" w:hAnsi="Palatino Linotype"/>
          <w:sz w:val="24"/>
          <w:szCs w:val="24"/>
          <w:lang w:val="fr-FR"/>
        </w:rPr>
        <w:t>.</w:t>
      </w:r>
    </w:p>
    <w:p w14:paraId="6BF6DAAD" w14:textId="77777777" w:rsidR="00BF02BC" w:rsidRPr="00BF02BC" w:rsidRDefault="00BF02BC" w:rsidP="00BF02BC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BF02BC">
        <w:rPr>
          <w:rFonts w:ascii="Palatino Linotype" w:hAnsi="Palatino Linotype"/>
          <w:sz w:val="24"/>
          <w:szCs w:val="24"/>
        </w:rPr>
        <w:t xml:space="preserve">Do đó, điều kiện cần và đủ để </w:t>
      </w:r>
      <w:r w:rsidRPr="00BF02BC">
        <w:rPr>
          <w:position w:val="-6"/>
          <w:sz w:val="24"/>
          <w:szCs w:val="24"/>
        </w:rPr>
        <w:object w:dxaOrig="980" w:dyaOrig="380" w14:anchorId="2059F27C">
          <v:shape id="_x0000_i1249" type="#_x0000_t75" style="width:48.65pt;height:18.65pt" o:ole="">
            <v:imagedata r:id="rId461" o:title=""/>
          </v:shape>
          <o:OLEObject Type="Embed" ProgID="Equation.DSMT4" ShapeID="_x0000_i1249" DrawAspect="Content" ObjectID="_1792679809" r:id="rId462"/>
        </w:object>
      </w:r>
      <w:r w:rsidRPr="00BF02BC">
        <w:rPr>
          <w:rFonts w:ascii="Palatino Linotype" w:hAnsi="Palatino Linotype"/>
          <w:sz w:val="24"/>
          <w:szCs w:val="24"/>
        </w:rPr>
        <w:t xml:space="preserve"> là </w:t>
      </w:r>
      <w:r w:rsidRPr="00BF02BC">
        <w:rPr>
          <w:position w:val="-6"/>
          <w:sz w:val="24"/>
          <w:szCs w:val="24"/>
        </w:rPr>
        <w:object w:dxaOrig="760" w:dyaOrig="279" w14:anchorId="35B8373E">
          <v:shape id="_x0000_i1250" type="#_x0000_t75" style="width:38.35pt;height:14.35pt" o:ole="">
            <v:imagedata r:id="rId463" o:title=""/>
          </v:shape>
          <o:OLEObject Type="Embed" ProgID="Equation.DSMT4" ShapeID="_x0000_i1250" DrawAspect="Content" ObjectID="_1792679810" r:id="rId464"/>
        </w:object>
      </w:r>
      <w:r w:rsidRPr="00BF02BC">
        <w:rPr>
          <w:rFonts w:ascii="Palatino Linotype" w:hAnsi="Palatino Linotype"/>
          <w:sz w:val="24"/>
          <w:szCs w:val="24"/>
          <w:lang w:val="fr-FR"/>
        </w:rPr>
        <w:t xml:space="preserve"> là hình bình hành.</w:t>
      </w:r>
    </w:p>
    <w:p w14:paraId="78301D40" w14:textId="77777777" w:rsidR="00F8790D" w:rsidRPr="00F56552" w:rsidRDefault="00F8790D" w:rsidP="00F8790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72C2833" wp14:editId="740F3532">
                <wp:extent cx="6680836" cy="990600"/>
                <wp:effectExtent l="0" t="0" r="5715" b="0"/>
                <wp:docPr id="201" name="Group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90600"/>
                          <a:chOff x="0" y="9524"/>
                          <a:chExt cx="6680836" cy="990600"/>
                        </a:xfrm>
                      </wpg:grpSpPr>
                      <wpg:grpSp>
                        <wpg:cNvPr id="202" name="Group 202"/>
                        <wpg:cNvGrpSpPr/>
                        <wpg:grpSpPr>
                          <a:xfrm>
                            <a:off x="0" y="161925"/>
                            <a:ext cx="6680836" cy="838199"/>
                            <a:chOff x="0" y="82942"/>
                            <a:chExt cx="6680973" cy="838462"/>
                          </a:xfrm>
                        </wpg:grpSpPr>
                        <wpg:grpSp>
                          <wpg:cNvPr id="203" name="Group 203"/>
                          <wpg:cNvGrpSpPr/>
                          <wpg:grpSpPr>
                            <a:xfrm>
                              <a:off x="0" y="82942"/>
                              <a:ext cx="6680973" cy="838462"/>
                              <a:chOff x="0" y="-241965"/>
                              <a:chExt cx="6680973" cy="839087"/>
                            </a:xfrm>
                          </wpg:grpSpPr>
                          <wpg:grpSp>
                            <wpg:cNvPr id="204" name="Group 204"/>
                            <wpg:cNvGrpSpPr/>
                            <wpg:grpSpPr>
                              <a:xfrm>
                                <a:off x="0" y="-876"/>
                                <a:ext cx="6680973" cy="597998"/>
                                <a:chOff x="0" y="-876"/>
                                <a:chExt cx="6681308" cy="598130"/>
                              </a:xfrm>
                            </wpg:grpSpPr>
                            <wps:wsp>
                              <wps:cNvPr id="205" name="Rectangle 205"/>
                              <wps:cNvSpPr/>
                              <wps:spPr>
                                <a:xfrm>
                                  <a:off x="0" y="-532"/>
                                  <a:ext cx="6681308" cy="5977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Rounded Rectangle 206"/>
                              <wps:cNvSpPr/>
                              <wps:spPr>
                                <a:xfrm>
                                  <a:off x="75509" y="-876"/>
                                  <a:ext cx="6535308" cy="59780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7" name="Text Box 20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E908FF" w14:textId="77777777" w:rsidR="00F8790D" w:rsidRPr="00000144" w:rsidRDefault="00F8790D" w:rsidP="00F8790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7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8" name="Text Box 208"/>
                          <wps:cNvSpPr txBox="1"/>
                          <wps:spPr>
                            <a:xfrm>
                              <a:off x="464600" y="319493"/>
                              <a:ext cx="5972297" cy="6019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CCB10E3" w14:textId="77777777" w:rsidR="00F8790D" w:rsidRPr="00DF54AD" w:rsidRDefault="00F8790D" w:rsidP="00F8790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F20B6A">
                                  <w:rPr>
                                    <w:rFonts w:ascii="Palatino Linotype" w:eastAsia="Arial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F20B6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A3E8F2D">
                                    <v:shape id="_x0000_i1252" type="#_x0000_t75" style="width:29.35pt;height:14.35pt" o:ole="">
                                      <v:imagedata r:id="rId465" o:title=""/>
                                    </v:shape>
                                    <o:OLEObject Type="Embed" ProgID="Equation.DSMT4" ShapeID="_x0000_i1252" DrawAspect="Content" ObjectID="_1792679915" r:id="rId466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Gọi </w:t>
                                </w:r>
                                <w:r w:rsidRPr="00F20B6A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760" w:dyaOrig="300" w14:anchorId="2D07898A">
                                    <v:shape id="_x0000_i1254" type="#_x0000_t75" style="width:38.35pt;height:15pt" o:ole="">
                                      <v:imagedata r:id="rId467" o:title=""/>
                                    </v:shape>
                                    <o:OLEObject Type="Embed" ProgID="Equation.DSMT4" ShapeID="_x0000_i1254" DrawAspect="Content" ObjectID="_1792679916" r:id="rId468"/>
                                  </w:object>
                                </w:r>
                                <w:r w:rsidRPr="00F20B6A">
                                  <w:rPr>
                                    <w:rFonts w:ascii="Palatino Linotype" w:eastAsia="Arial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ần lượt là trung điểm các cạnh</w:t>
                                </w:r>
                                <w:r w:rsidRPr="00F20B6A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1240" w:dyaOrig="300" w14:anchorId="153444F5">
                                    <v:shape id="_x0000_i1256" type="#_x0000_t75" style="width:62.35pt;height:15pt" o:ole="">
                                      <v:imagedata r:id="rId469" o:title=""/>
                                    </v:shape>
                                    <o:OLEObject Type="Embed" ProgID="Equation.DSMT4" ShapeID="_x0000_i1256" DrawAspect="Content" ObjectID="_1792679917" r:id="rId470"/>
                                  </w:object>
                                </w:r>
                                <w:r w:rsidRPr="00F20B6A">
                                  <w:rPr>
                                    <w:rFonts w:ascii="Palatino Linotype" w:eastAsia="Arial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  <w:r>
                                  <w:rPr>
                                    <w:rFonts w:ascii="Palatino Linotype" w:eastAsia="Arial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20B6A">
                                  <w:rPr>
                                    <w:rFonts w:ascii="Palatino Linotype" w:eastAsia="Arial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ứng minh </w:t>
                                </w:r>
                                <w:r w:rsidRPr="00F20B6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60" w:dyaOrig="380" w14:anchorId="11462BF8">
                                    <v:shape id="_x0000_i1258" type="#_x0000_t75" style="width:48pt;height:18.65pt" o:ole="">
                                      <v:imagedata r:id="rId471" o:title=""/>
                                    </v:shape>
                                    <o:OLEObject Type="Embed" ProgID="Equation.DSMT4" ShapeID="_x0000_i1258" DrawAspect="Content" ObjectID="_1792679918" r:id="rId472"/>
                                  </w:object>
                                </w:r>
                                <w:r w:rsidRPr="00F20B6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9" name="Picture 209"/>
                          <pic:cNvPicPr>
                            <a:picLocks noChangeAspect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72C2833" id="Group 201" o:spid="_x0000_s1207" style="width:526.05pt;height:78pt;mso-position-horizontal-relative:char;mso-position-vertical-relative:line" coordorigin=",95" coordsize="6680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">
                <v:group id="Group 202" o:spid="_x0000_s1208" style="position:absolute;top:1619;width:66808;height:8382" coordorigin=",829" coordsize="66809,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  <v:group id="Group 203" o:spid="_x0000_s1209" style="position:absolute;top:829;width:66809;height:8385" coordorigin=",-2419" coordsize="66809,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<v:group id="Group 204" o:spid="_x0000_s1210" style="position:absolute;top:-8;width:66809;height:5979" coordorigin=",-8" coordsize="66813,5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  <v:rect id="Rectangle 205" o:spid="_x0000_s1211" style="position:absolute;top:-5;width:66813;height:59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" fillcolor="#c00000" stroked="f" strokeweight="1pt"/>
                      <v:roundrect id="Rounded Rectangle 206" o:spid="_x0000_s1212" style="position:absolute;left:755;top:-8;width:65353;height:597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07" o:spid="_x0000_s121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<v:textbox>
                        <w:txbxContent>
                          <w:p w14:paraId="57E908FF" w14:textId="77777777" w:rsidR="00F8790D" w:rsidRPr="00000144" w:rsidRDefault="00F8790D" w:rsidP="00F8790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7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08" o:spid="_x0000_s1214" type="#_x0000_t202" style="position:absolute;left:4646;top:3194;width:59722;height:6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<v:textbox>
                      <w:txbxContent>
                        <w:p w14:paraId="1CCB10E3" w14:textId="77777777" w:rsidR="00F8790D" w:rsidRPr="00DF54AD" w:rsidRDefault="00F8790D" w:rsidP="00F8790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F20B6A">
                            <w:rPr>
                              <w:rFonts w:ascii="Palatino Linotype" w:eastAsia="Arial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F20B6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5A3E8F2D">
                              <v:shape id="_x0000_i1252" type="#_x0000_t75" style="width:29.35pt;height:14.35pt" o:ole="">
                                <v:imagedata r:id="rId465" o:title=""/>
                              </v:shape>
                              <o:OLEObject Type="Embed" ProgID="Equation.DSMT4" ShapeID="_x0000_i1252" DrawAspect="Content" ObjectID="_1792679915" r:id="rId473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. Gọi </w:t>
                          </w:r>
                          <w:r w:rsidRPr="00F20B6A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760" w:dyaOrig="300" w14:anchorId="2D07898A">
                              <v:shape id="_x0000_i1254" type="#_x0000_t75" style="width:38.35pt;height:15pt" o:ole="">
                                <v:imagedata r:id="rId467" o:title=""/>
                              </v:shape>
                              <o:OLEObject Type="Embed" ProgID="Equation.DSMT4" ShapeID="_x0000_i1254" DrawAspect="Content" ObjectID="_1792679916" r:id="rId474"/>
                            </w:object>
                          </w:r>
                          <w:r w:rsidRPr="00F20B6A">
                            <w:rPr>
                              <w:rFonts w:ascii="Palatino Linotype" w:eastAsia="Arial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lần lượt là trung điểm các cạnh</w:t>
                          </w:r>
                          <w:r w:rsidRPr="00F20B6A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1240" w:dyaOrig="300" w14:anchorId="153444F5">
                              <v:shape id="_x0000_i1256" type="#_x0000_t75" style="width:62.35pt;height:15pt" o:ole="">
                                <v:imagedata r:id="rId469" o:title=""/>
                              </v:shape>
                              <o:OLEObject Type="Embed" ProgID="Equation.DSMT4" ShapeID="_x0000_i1256" DrawAspect="Content" ObjectID="_1792679917" r:id="rId475"/>
                            </w:object>
                          </w:r>
                          <w:r w:rsidRPr="00F20B6A">
                            <w:rPr>
                              <w:rFonts w:ascii="Palatino Linotype" w:eastAsia="Arial" w:hAnsi="Palatino Linotype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  <w:r>
                            <w:rPr>
                              <w:rFonts w:ascii="Palatino Linotype" w:eastAsia="Arial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20B6A">
                            <w:rPr>
                              <w:rFonts w:ascii="Palatino Linotype" w:eastAsia="Arial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Chứng minh </w:t>
                          </w:r>
                          <w:r w:rsidRPr="00F20B6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60" w:dyaOrig="380" w14:anchorId="11462BF8">
                              <v:shape id="_x0000_i1258" type="#_x0000_t75" style="width:48pt;height:18.65pt" o:ole="">
                                <v:imagedata r:id="rId471" o:title=""/>
                              </v:shape>
                              <o:OLEObject Type="Embed" ProgID="Equation.DSMT4" ShapeID="_x0000_i1258" DrawAspect="Content" ObjectID="_1792679918" r:id="rId476"/>
                            </w:object>
                          </w:r>
                          <w:r w:rsidRPr="00F20B6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209" o:spid="_x0000_s121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">
                  <v:imagedata r:id="rId123" o:title=""/>
                </v:shape>
                <w10:anchorlock/>
              </v:group>
            </w:pict>
          </mc:Fallback>
        </mc:AlternateContent>
      </w:r>
    </w:p>
    <w:p w14:paraId="68DF0A92" w14:textId="77777777" w:rsidR="00F8790D" w:rsidRPr="00F56552" w:rsidRDefault="00F8790D" w:rsidP="00F8790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FA579A6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i/>
          <w:position w:val="-14"/>
          <w:sz w:val="24"/>
          <w:szCs w:val="24"/>
        </w:rPr>
      </w:pPr>
      <w:r w:rsidRPr="00F8790D">
        <w:rPr>
          <w:rFonts w:ascii="Palatino Linotype" w:hAnsi="Palatino Linotype"/>
          <w:i/>
          <w:sz w:val="24"/>
          <w:szCs w:val="24"/>
        </w:rPr>
        <w:t>Cách 1:</w:t>
      </w:r>
      <w:r w:rsidRPr="00F8790D">
        <w:rPr>
          <w:rFonts w:ascii="Palatino Linotype" w:hAnsi="Palatino Linotype"/>
          <w:i/>
          <w:position w:val="-14"/>
          <w:sz w:val="24"/>
          <w:szCs w:val="24"/>
        </w:rPr>
        <w:t xml:space="preserve"> </w:t>
      </w:r>
    </w:p>
    <w:p w14:paraId="1A38C3C0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sz w:val="24"/>
          <w:szCs w:val="24"/>
        </w:rPr>
      </w:pPr>
      <w:r w:rsidRPr="00F8790D">
        <w:rPr>
          <w:rFonts w:ascii="Palatino Linotype" w:hAnsi="Palatino Linotype"/>
          <w:noProof/>
          <w:color w:val="000000" w:themeColor="text1"/>
          <w:position w:val="-14"/>
          <w:sz w:val="24"/>
          <w:szCs w:val="24"/>
          <w:lang w:val="vi-VN" w:eastAsia="vi-VN"/>
        </w:rPr>
        <w:drawing>
          <wp:anchor distT="0" distB="0" distL="114300" distR="114300" simplePos="0" relativeHeight="251672576" behindDoc="0" locked="0" layoutInCell="1" allowOverlap="1" wp14:anchorId="0678A4FF" wp14:editId="5D5E786B">
            <wp:simplePos x="0" y="0"/>
            <wp:positionH relativeFrom="column">
              <wp:posOffset>4660900</wp:posOffset>
            </wp:positionH>
            <wp:positionV relativeFrom="paragraph">
              <wp:posOffset>75565</wp:posOffset>
            </wp:positionV>
            <wp:extent cx="1758916" cy="1391519"/>
            <wp:effectExtent l="0" t="0" r="0" b="0"/>
            <wp:wrapSquare wrapText="bothSides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490.png"/>
                    <pic:cNvPicPr/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16" cy="13915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790D">
        <w:rPr>
          <w:rFonts w:ascii="Palatino Linotype" w:hAnsi="Palatino Linotype"/>
          <w:color w:val="000000" w:themeColor="text1"/>
          <w:sz w:val="24"/>
          <w:szCs w:val="24"/>
        </w:rPr>
        <w:t xml:space="preserve">Vì </w:t>
      </w:r>
      <w:r w:rsidRPr="00F8790D">
        <w:rPr>
          <w:position w:val="-4"/>
          <w:sz w:val="24"/>
          <w:szCs w:val="24"/>
        </w:rPr>
        <w:object w:dxaOrig="380" w:dyaOrig="260" w14:anchorId="0C3E7A0A">
          <v:shape id="_x0000_i1259" type="#_x0000_t75" style="width:18.65pt;height:12.65pt" o:ole="">
            <v:imagedata r:id="rId478" o:title=""/>
          </v:shape>
          <o:OLEObject Type="Embed" ProgID="Equation.DSMT4" ShapeID="_x0000_i1259" DrawAspect="Content" ObjectID="_1792679811" r:id="rId479"/>
        </w:object>
      </w:r>
      <w:r w:rsidRPr="00F8790D">
        <w:rPr>
          <w:rFonts w:ascii="Palatino Linotype" w:hAnsi="Palatino Linotype"/>
          <w:sz w:val="24"/>
          <w:szCs w:val="24"/>
        </w:rPr>
        <w:t xml:space="preserve">là đường trung bình của tam giác </w:t>
      </w:r>
      <w:r w:rsidRPr="00F8790D">
        <w:rPr>
          <w:position w:val="-6"/>
          <w:sz w:val="24"/>
          <w:szCs w:val="24"/>
        </w:rPr>
        <w:object w:dxaOrig="580" w:dyaOrig="279" w14:anchorId="53DC8AF4">
          <v:shape id="_x0000_i1260" type="#_x0000_t75" style="width:29.35pt;height:14.35pt" o:ole="">
            <v:imagedata r:id="rId480" o:title=""/>
          </v:shape>
          <o:OLEObject Type="Embed" ProgID="Equation.DSMT4" ShapeID="_x0000_i1260" DrawAspect="Content" ObjectID="_1792679812" r:id="rId481"/>
        </w:object>
      </w:r>
      <w:r w:rsidRPr="00F8790D">
        <w:rPr>
          <w:rFonts w:ascii="Palatino Linotype" w:hAnsi="Palatino Linotype"/>
          <w:sz w:val="24"/>
          <w:szCs w:val="24"/>
        </w:rPr>
        <w:t xml:space="preserve"> </w:t>
      </w:r>
    </w:p>
    <w:p w14:paraId="0EBA6C8D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sz w:val="24"/>
          <w:szCs w:val="24"/>
        </w:rPr>
      </w:pPr>
      <w:r w:rsidRPr="00F8790D">
        <w:rPr>
          <w:rFonts w:ascii="Palatino Linotype" w:hAnsi="Palatino Linotype"/>
          <w:sz w:val="24"/>
          <w:szCs w:val="24"/>
          <w:lang w:val="vi-VN"/>
        </w:rPr>
        <w:t>N</w:t>
      </w:r>
      <w:r w:rsidRPr="00F8790D">
        <w:rPr>
          <w:rFonts w:ascii="Palatino Linotype" w:hAnsi="Palatino Linotype"/>
          <w:sz w:val="24"/>
          <w:szCs w:val="24"/>
        </w:rPr>
        <w:t xml:space="preserve">ên </w:t>
      </w:r>
      <w:r w:rsidRPr="00F8790D">
        <w:rPr>
          <w:position w:val="-4"/>
          <w:sz w:val="24"/>
          <w:szCs w:val="24"/>
        </w:rPr>
        <w:object w:dxaOrig="380" w:dyaOrig="260" w14:anchorId="4ECB8AC1">
          <v:shape id="_x0000_i1261" type="#_x0000_t75" style="width:18.65pt;height:12.65pt" o:ole="">
            <v:imagedata r:id="rId482" o:title=""/>
          </v:shape>
          <o:OLEObject Type="Embed" ProgID="Equation.DSMT4" ShapeID="_x0000_i1261" DrawAspect="Content" ObjectID="_1792679813" r:id="rId483"/>
        </w:object>
      </w:r>
      <w:r w:rsidRPr="00F8790D">
        <w:rPr>
          <w:rFonts w:ascii="Palatino Linotype" w:hAnsi="Palatino Linotype"/>
          <w:sz w:val="24"/>
          <w:szCs w:val="24"/>
        </w:rPr>
        <w:t xml:space="preserve">// </w:t>
      </w:r>
      <w:r w:rsidRPr="00F8790D">
        <w:rPr>
          <w:position w:val="-6"/>
          <w:sz w:val="24"/>
          <w:szCs w:val="24"/>
        </w:rPr>
        <w:object w:dxaOrig="420" w:dyaOrig="279" w14:anchorId="7196FF54">
          <v:shape id="_x0000_i1262" type="#_x0000_t75" style="width:21pt;height:14.35pt" o:ole="">
            <v:imagedata r:id="rId484" o:title=""/>
          </v:shape>
          <o:OLEObject Type="Embed" ProgID="Equation.DSMT4" ShapeID="_x0000_i1262" DrawAspect="Content" ObjectID="_1792679814" r:id="rId485"/>
        </w:object>
      </w:r>
      <w:r w:rsidRPr="00F8790D">
        <w:rPr>
          <w:rFonts w:ascii="Palatino Linotype" w:hAnsi="Palatino Linotype"/>
          <w:sz w:val="24"/>
          <w:szCs w:val="24"/>
        </w:rPr>
        <w:t xml:space="preserve"> nên</w:t>
      </w:r>
    </w:p>
    <w:p w14:paraId="20E321DC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sz w:val="24"/>
          <w:szCs w:val="24"/>
        </w:rPr>
      </w:pPr>
      <w:r w:rsidRPr="00F8790D">
        <w:rPr>
          <w:position w:val="-24"/>
          <w:sz w:val="24"/>
          <w:szCs w:val="24"/>
        </w:rPr>
        <w:object w:dxaOrig="3680" w:dyaOrig="639" w14:anchorId="48CE24F6">
          <v:shape id="_x0000_i1263" type="#_x0000_t75" style="width:183.65pt;height:32.35pt" o:ole="">
            <v:imagedata r:id="rId486" o:title=""/>
          </v:shape>
          <o:OLEObject Type="Embed" ProgID="Equation.DSMT4" ShapeID="_x0000_i1263" DrawAspect="Content" ObjectID="_1792679815" r:id="rId487"/>
        </w:object>
      </w:r>
      <w:r w:rsidRPr="00F8790D">
        <w:rPr>
          <w:rFonts w:ascii="Palatino Linotype" w:hAnsi="Palatino Linotype"/>
          <w:sz w:val="24"/>
          <w:szCs w:val="24"/>
        </w:rPr>
        <w:t xml:space="preserve"> (1).</w:t>
      </w:r>
    </w:p>
    <w:p w14:paraId="4496B715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sz w:val="24"/>
          <w:szCs w:val="24"/>
        </w:rPr>
      </w:pPr>
      <w:r w:rsidRPr="00F8790D">
        <w:rPr>
          <w:rFonts w:ascii="Palatino Linotype" w:hAnsi="Palatino Linotype"/>
          <w:color w:val="000000" w:themeColor="text1"/>
          <w:sz w:val="24"/>
          <w:szCs w:val="24"/>
        </w:rPr>
        <w:t xml:space="preserve">Mặt khác: </w:t>
      </w:r>
      <w:r w:rsidRPr="00F8790D">
        <w:rPr>
          <w:position w:val="-4"/>
          <w:sz w:val="24"/>
          <w:szCs w:val="24"/>
        </w:rPr>
        <w:object w:dxaOrig="380" w:dyaOrig="360" w14:anchorId="276CDD7E">
          <v:shape id="_x0000_i1264" type="#_x0000_t75" style="width:18.65pt;height:18pt" o:ole="">
            <v:imagedata r:id="rId488" o:title=""/>
          </v:shape>
          <o:OLEObject Type="Embed" ProgID="Equation.DSMT4" ShapeID="_x0000_i1264" DrawAspect="Content" ObjectID="_1792679816" r:id="rId489"/>
        </w:object>
      </w:r>
      <w:r w:rsidRPr="00F8790D">
        <w:rPr>
          <w:rFonts w:ascii="Palatino Linotype" w:hAnsi="Palatino Linotype"/>
          <w:sz w:val="24"/>
          <w:szCs w:val="24"/>
        </w:rPr>
        <w:t xml:space="preserve">cùng hướng </w:t>
      </w:r>
      <w:r w:rsidRPr="00F8790D">
        <w:rPr>
          <w:position w:val="-6"/>
          <w:sz w:val="24"/>
          <w:szCs w:val="24"/>
        </w:rPr>
        <w:object w:dxaOrig="420" w:dyaOrig="380" w14:anchorId="1679E260">
          <v:shape id="_x0000_i1265" type="#_x0000_t75" style="width:21pt;height:18.65pt" o:ole="">
            <v:imagedata r:id="rId490" o:title=""/>
          </v:shape>
          <o:OLEObject Type="Embed" ProgID="Equation.DSMT4" ShapeID="_x0000_i1265" DrawAspect="Content" ObjectID="_1792679817" r:id="rId491"/>
        </w:object>
      </w:r>
      <w:r w:rsidRPr="00F8790D">
        <w:rPr>
          <w:rFonts w:ascii="Palatino Linotype" w:hAnsi="Palatino Linotype"/>
          <w:sz w:val="24"/>
          <w:szCs w:val="24"/>
        </w:rPr>
        <w:t xml:space="preserve"> (2).</w:t>
      </w:r>
    </w:p>
    <w:p w14:paraId="64FA8960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position w:val="-14"/>
          <w:sz w:val="24"/>
          <w:szCs w:val="24"/>
        </w:rPr>
      </w:pPr>
      <w:r w:rsidRPr="00F8790D">
        <w:rPr>
          <w:rFonts w:ascii="Palatino Linotype" w:hAnsi="Palatino Linotype"/>
          <w:sz w:val="24"/>
          <w:szCs w:val="24"/>
        </w:rPr>
        <w:t xml:space="preserve">Từ (1) và (2) ta có: </w:t>
      </w:r>
      <w:r w:rsidRPr="00F8790D">
        <w:rPr>
          <w:position w:val="-6"/>
          <w:sz w:val="24"/>
          <w:szCs w:val="24"/>
        </w:rPr>
        <w:object w:dxaOrig="960" w:dyaOrig="380" w14:anchorId="5CEE27CF">
          <v:shape id="_x0000_i1266" type="#_x0000_t75" style="width:48pt;height:18.65pt" o:ole="">
            <v:imagedata r:id="rId492" o:title=""/>
          </v:shape>
          <o:OLEObject Type="Embed" ProgID="Equation.DSMT4" ShapeID="_x0000_i1266" DrawAspect="Content" ObjectID="_1792679818" r:id="rId493"/>
        </w:object>
      </w:r>
      <w:r w:rsidRPr="00F8790D">
        <w:rPr>
          <w:rFonts w:ascii="Palatino Linotype" w:hAnsi="Palatino Linotype"/>
          <w:sz w:val="24"/>
          <w:szCs w:val="24"/>
        </w:rPr>
        <w:t>.</w:t>
      </w:r>
    </w:p>
    <w:p w14:paraId="7A752587" w14:textId="77777777" w:rsidR="00F8790D" w:rsidRPr="00F8790D" w:rsidRDefault="00F8790D" w:rsidP="00F8790D">
      <w:pPr>
        <w:spacing w:after="0" w:line="240" w:lineRule="auto"/>
        <w:ind w:left="992" w:firstLine="1"/>
        <w:rPr>
          <w:rFonts w:ascii="Palatino Linotype" w:hAnsi="Palatino Linotype"/>
          <w:sz w:val="24"/>
          <w:szCs w:val="24"/>
        </w:rPr>
      </w:pPr>
      <w:r w:rsidRPr="00F8790D">
        <w:rPr>
          <w:rFonts w:ascii="Palatino Linotype" w:hAnsi="Palatino Linotype"/>
          <w:i/>
          <w:sz w:val="24"/>
          <w:szCs w:val="24"/>
        </w:rPr>
        <w:t>Cách 2:</w:t>
      </w:r>
      <w:r w:rsidRPr="00F8790D">
        <w:rPr>
          <w:rFonts w:ascii="Palatino Linotype" w:hAnsi="Palatino Linotype"/>
          <w:sz w:val="24"/>
          <w:szCs w:val="24"/>
        </w:rPr>
        <w:t xml:space="preserve"> Chứng minh </w:t>
      </w:r>
      <w:r w:rsidRPr="00F8790D">
        <w:rPr>
          <w:position w:val="-6"/>
          <w:sz w:val="24"/>
          <w:szCs w:val="24"/>
        </w:rPr>
        <w:object w:dxaOrig="720" w:dyaOrig="279" w14:anchorId="377A0D1C">
          <v:shape id="_x0000_i1267" type="#_x0000_t75" style="width:36pt;height:14.35pt" o:ole="">
            <v:imagedata r:id="rId494" o:title=""/>
          </v:shape>
          <o:OLEObject Type="Embed" ProgID="Equation.DSMT4" ShapeID="_x0000_i1267" DrawAspect="Content" ObjectID="_1792679819" r:id="rId495"/>
        </w:object>
      </w:r>
      <w:r w:rsidRPr="00F8790D">
        <w:rPr>
          <w:rFonts w:ascii="Palatino Linotype" w:hAnsi="Palatino Linotype"/>
          <w:sz w:val="24"/>
          <w:szCs w:val="24"/>
        </w:rPr>
        <w:t xml:space="preserve"> là hình bình hành</w:t>
      </w:r>
    </w:p>
    <w:p w14:paraId="7B2D9D55" w14:textId="77777777" w:rsidR="00F8790D" w:rsidRPr="00F8790D" w:rsidRDefault="00F8790D" w:rsidP="00F8790D">
      <w:pPr>
        <w:spacing w:after="0" w:line="240" w:lineRule="auto"/>
        <w:ind w:left="992" w:firstLine="1"/>
        <w:jc w:val="both"/>
        <w:rPr>
          <w:rFonts w:ascii="Palatino Linotype" w:eastAsia="Arial" w:hAnsi="Palatino Linotype"/>
          <w:b/>
          <w:color w:val="0000FF"/>
          <w:sz w:val="24"/>
          <w:szCs w:val="24"/>
        </w:rPr>
      </w:pPr>
      <w:r w:rsidRPr="00F8790D">
        <w:rPr>
          <w:rFonts w:ascii="Palatino Linotype" w:hAnsi="Palatino Linotype"/>
          <w:color w:val="000000" w:themeColor="text1"/>
          <w:sz w:val="24"/>
          <w:szCs w:val="24"/>
        </w:rPr>
        <w:t xml:space="preserve">Dễ chứng minh được </w:t>
      </w:r>
      <w:r w:rsidRPr="00F8790D">
        <w:rPr>
          <w:position w:val="-24"/>
          <w:sz w:val="24"/>
          <w:szCs w:val="24"/>
        </w:rPr>
        <w:object w:dxaOrig="1700" w:dyaOrig="639" w14:anchorId="6055CE00">
          <v:shape id="_x0000_i1268" type="#_x0000_t75" style="width:84.65pt;height:32.35pt" o:ole="">
            <v:imagedata r:id="rId496" o:title=""/>
          </v:shape>
          <o:OLEObject Type="Embed" ProgID="Equation.DSMT4" ShapeID="_x0000_i1268" DrawAspect="Content" ObjectID="_1792679820" r:id="rId497"/>
        </w:object>
      </w:r>
      <w:r w:rsidRPr="00F8790D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8790D">
        <w:rPr>
          <w:position w:val="-4"/>
          <w:sz w:val="24"/>
          <w:szCs w:val="24"/>
        </w:rPr>
        <w:object w:dxaOrig="380" w:dyaOrig="260" w14:anchorId="56CCC63E">
          <v:shape id="_x0000_i1269" type="#_x0000_t75" style="width:18.65pt;height:12.65pt" o:ole="">
            <v:imagedata r:id="rId498" o:title=""/>
          </v:shape>
          <o:OLEObject Type="Embed" ProgID="Equation.DSMT4" ShapeID="_x0000_i1269" DrawAspect="Content" ObjectID="_1792679821" r:id="rId499"/>
        </w:object>
      </w:r>
      <w:r w:rsidRPr="00F8790D">
        <w:rPr>
          <w:rFonts w:ascii="Palatino Linotype" w:hAnsi="Palatino Linotype"/>
          <w:sz w:val="24"/>
          <w:szCs w:val="24"/>
          <w:lang w:val="fr-FR"/>
        </w:rPr>
        <w:t>//</w:t>
      </w:r>
      <w:r w:rsidRPr="00F8790D">
        <w:rPr>
          <w:position w:val="-6"/>
          <w:sz w:val="24"/>
          <w:szCs w:val="24"/>
        </w:rPr>
        <w:object w:dxaOrig="1400" w:dyaOrig="279" w14:anchorId="08DE161D">
          <v:shape id="_x0000_i1270" type="#_x0000_t75" style="width:69.65pt;height:14.35pt" o:ole="">
            <v:imagedata r:id="rId500" o:title=""/>
          </v:shape>
          <o:OLEObject Type="Embed" ProgID="Equation.DSMT4" ShapeID="_x0000_i1270" DrawAspect="Content" ObjectID="_1792679822" r:id="rId501"/>
        </w:object>
      </w:r>
      <w:r w:rsidRPr="00F8790D">
        <w:rPr>
          <w:rFonts w:ascii="Palatino Linotype" w:hAnsi="Palatino Linotype"/>
          <w:sz w:val="24"/>
          <w:szCs w:val="24"/>
          <w:lang w:val="fr-FR"/>
        </w:rPr>
        <w:t xml:space="preserve"> là hình bình hành</w:t>
      </w:r>
      <w:r w:rsidRPr="00F8790D">
        <w:rPr>
          <w:position w:val="-6"/>
          <w:sz w:val="24"/>
          <w:szCs w:val="24"/>
        </w:rPr>
        <w:object w:dxaOrig="1240" w:dyaOrig="380" w14:anchorId="4B0304FE">
          <v:shape id="_x0000_i1271" type="#_x0000_t75" style="width:62.35pt;height:18.65pt" o:ole="">
            <v:imagedata r:id="rId502" o:title=""/>
          </v:shape>
          <o:OLEObject Type="Embed" ProgID="Equation.DSMT4" ShapeID="_x0000_i1271" DrawAspect="Content" ObjectID="_1792679823" r:id="rId503"/>
        </w:object>
      </w:r>
    </w:p>
    <w:p w14:paraId="1FF9B84C" w14:textId="77777777" w:rsidR="005A15E5" w:rsidRPr="00F8790D" w:rsidRDefault="005A15E5" w:rsidP="005A15E5">
      <w:pPr>
        <w:tabs>
          <w:tab w:val="left" w:pos="810"/>
        </w:tabs>
        <w:spacing w:after="0"/>
        <w:ind w:left="283"/>
        <w:jc w:val="center"/>
        <w:rPr>
          <w:rFonts w:ascii="Palatino Linotype" w:eastAsia="Calibri" w:hAnsi="Palatino Linotype"/>
          <w:b/>
          <w:i/>
          <w:color w:val="008080"/>
          <w:sz w:val="24"/>
          <w:szCs w:val="24"/>
        </w:rPr>
      </w:pPr>
    </w:p>
    <w:p w14:paraId="27D292B1" w14:textId="77777777" w:rsidR="00C94E99" w:rsidRDefault="00C94E99" w:rsidP="00C94E99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54524A85" w14:textId="77777777" w:rsidR="00C94E99" w:rsidRDefault="00C94E99" w:rsidP="00C94E99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7401AF53" w14:textId="77777777" w:rsidR="00C94E99" w:rsidRDefault="00C94E99" w:rsidP="00C94E99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4A1FFD2C" w14:textId="77777777" w:rsidR="00C9667E" w:rsidRPr="007D388D" w:rsidRDefault="00C9667E" w:rsidP="009B6B13">
      <w:pPr>
        <w:rPr>
          <w:sz w:val="24"/>
          <w:szCs w:val="24"/>
        </w:rPr>
      </w:pPr>
    </w:p>
    <w:sectPr w:rsidR="00C9667E" w:rsidRPr="007D388D" w:rsidSect="00F93309">
      <w:headerReference w:type="default" r:id="rId504"/>
      <w:footerReference w:type="default" r:id="rId505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F37BC3" w14:textId="77777777" w:rsidR="00554348" w:rsidRDefault="00554348" w:rsidP="009E1EAB">
      <w:pPr>
        <w:spacing w:after="0" w:line="240" w:lineRule="auto"/>
      </w:pPr>
      <w:r>
        <w:separator/>
      </w:r>
    </w:p>
  </w:endnote>
  <w:endnote w:type="continuationSeparator" w:id="0">
    <w:p w14:paraId="770D0B3F" w14:textId="77777777" w:rsidR="00554348" w:rsidRDefault="00554348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F8825B" w14:textId="4B0303BA" w:rsidR="008043CA" w:rsidRPr="00397B2E" w:rsidRDefault="008043CA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761437" w14:textId="77777777" w:rsidR="00554348" w:rsidRDefault="00554348" w:rsidP="009E1EAB">
      <w:pPr>
        <w:spacing w:after="0" w:line="240" w:lineRule="auto"/>
      </w:pPr>
      <w:r>
        <w:separator/>
      </w:r>
    </w:p>
  </w:footnote>
  <w:footnote w:type="continuationSeparator" w:id="0">
    <w:p w14:paraId="553A87B5" w14:textId="77777777" w:rsidR="00554348" w:rsidRDefault="00554348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667C4A" w14:textId="77777777" w:rsidR="008043CA" w:rsidRPr="00AF1EE2" w:rsidRDefault="008043CA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6D782898" wp14:editId="35BA33A0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C118F14" w14:textId="77777777" w:rsidR="008043CA" w:rsidRPr="00CE6CD7" w:rsidRDefault="00B039EC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VECT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1433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655081" w14:textId="77777777" w:rsidR="008043CA" w:rsidRPr="006C41F4" w:rsidRDefault="008043CA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 w:rsidR="00B039EC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D782898" id="Group 154" o:spid="_x0000_s1216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CZ&#10;AAAA///s2IEAAAAAgCB/60EujM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T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mQAAAP//7NiBAAAAAIAgf+tBLoz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EwAAAP//7NiBAAAAAIAg&#10;f+tBLoz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JkAAAD//+zYgQAAAACAIH/rQS6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BMAAAD//+zY&#10;gQAAAACAIH/rQS6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CZAAAA///s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AAAA///s2IEAAAAAgCB/60EujM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mQA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EwAAAP//7NiBAAAAAIAgf+tBLoz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Jk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BMAAAD//+zYgQAAAACAIH/rQS6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CZ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TAAAA///s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mQAAAP//7NiB&#10;AAAAAIAgf+tBLoz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EwA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Jk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BM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CZ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T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mQ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EwAAAP//7NiB&#10;AAAAAIAgf+tBLoz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Jk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BMA&#10;AAD//+zYgQAAAACAIH/rQS6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CZ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TAAAA///s2IEAAAAAgCB/60EujM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mQ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EwAAAP//7NiBAAAAAIAgf+tBLoz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Jk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BMAAAD//+zYgQAAAACAIH/rQS6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CZ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TAA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17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18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4C118F14" w14:textId="77777777" w:rsidR="008043CA" w:rsidRPr="00CE6CD7" w:rsidRDefault="00B039EC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VECTO</w:t>
                      </w:r>
                    </w:p>
                  </w:txbxContent>
                </v:textbox>
              </v:shape>
              <v:shape id="Text Box 13" o:spid="_x0000_s1219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" filled="f" stroked="f" strokeweight=".5pt">
                <v:textbox>
                  <w:txbxContent>
                    <w:p w14:paraId="29655081" w14:textId="77777777" w:rsidR="008043CA" w:rsidRPr="006C41F4" w:rsidRDefault="008043CA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 w:rsidR="00B039EC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5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6B91D5C"/>
    <w:multiLevelType w:val="hybridMultilevel"/>
    <w:tmpl w:val="56A45DCA"/>
    <w:lvl w:ilvl="0" w:tplc="B6D45D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B493B"/>
    <w:multiLevelType w:val="hybridMultilevel"/>
    <w:tmpl w:val="BBFC4E92"/>
    <w:lvl w:ilvl="0" w:tplc="6612339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E01123"/>
    <w:multiLevelType w:val="hybridMultilevel"/>
    <w:tmpl w:val="60E0F10A"/>
    <w:lvl w:ilvl="0" w:tplc="F1A031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FC5B73"/>
    <w:multiLevelType w:val="hybridMultilevel"/>
    <w:tmpl w:val="388A6AF8"/>
    <w:lvl w:ilvl="0" w:tplc="1B74B88A">
      <w:start w:val="1"/>
      <w:numFmt w:val="decimal"/>
      <w:lvlText w:val="Bài %1."/>
      <w:lvlJc w:val="left"/>
      <w:pPr>
        <w:ind w:left="162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1" w15:restartNumberingAfterBreak="0">
    <w:nsid w:val="6B2A787C"/>
    <w:multiLevelType w:val="hybridMultilevel"/>
    <w:tmpl w:val="A9629676"/>
    <w:lvl w:ilvl="0" w:tplc="22B007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3" w15:restartNumberingAfterBreak="0">
    <w:nsid w:val="6F0611F2"/>
    <w:multiLevelType w:val="hybridMultilevel"/>
    <w:tmpl w:val="46D6DD32"/>
    <w:lvl w:ilvl="0" w:tplc="FC0639F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CE64E7"/>
    <w:multiLevelType w:val="hybridMultilevel"/>
    <w:tmpl w:val="7AC2D20C"/>
    <w:lvl w:ilvl="0" w:tplc="22B007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 w15:restartNumberingAfterBreak="0">
    <w:nsid w:val="76BE184F"/>
    <w:multiLevelType w:val="hybridMultilevel"/>
    <w:tmpl w:val="A7CA651A"/>
    <w:lvl w:ilvl="0" w:tplc="9ED4DD0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18620871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49631989">
    <w:abstractNumId w:val="15"/>
  </w:num>
  <w:num w:numId="3" w16cid:durableId="678628705">
    <w:abstractNumId w:val="4"/>
  </w:num>
  <w:num w:numId="4" w16cid:durableId="550191632">
    <w:abstractNumId w:val="12"/>
  </w:num>
  <w:num w:numId="5" w16cid:durableId="1806199343">
    <w:abstractNumId w:val="17"/>
  </w:num>
  <w:num w:numId="6" w16cid:durableId="1851946906">
    <w:abstractNumId w:val="10"/>
  </w:num>
  <w:num w:numId="7" w16cid:durableId="345138972">
    <w:abstractNumId w:val="5"/>
  </w:num>
  <w:num w:numId="8" w16cid:durableId="1754400965">
    <w:abstractNumId w:val="0"/>
  </w:num>
  <w:num w:numId="9" w16cid:durableId="1108887517">
    <w:abstractNumId w:val="3"/>
  </w:num>
  <w:num w:numId="10" w16cid:durableId="434715247">
    <w:abstractNumId w:val="6"/>
  </w:num>
  <w:num w:numId="11" w16cid:durableId="790393276">
    <w:abstractNumId w:val="13"/>
  </w:num>
  <w:num w:numId="12" w16cid:durableId="928657038">
    <w:abstractNumId w:val="2"/>
  </w:num>
  <w:num w:numId="13" w16cid:durableId="1511330859">
    <w:abstractNumId w:val="14"/>
  </w:num>
  <w:num w:numId="14" w16cid:durableId="2099665840">
    <w:abstractNumId w:val="11"/>
  </w:num>
  <w:num w:numId="15" w16cid:durableId="278532499">
    <w:abstractNumId w:val="7"/>
  </w:num>
  <w:num w:numId="16" w16cid:durableId="469589197">
    <w:abstractNumId w:val="1"/>
  </w:num>
  <w:num w:numId="17" w16cid:durableId="1097947716">
    <w:abstractNumId w:val="16"/>
  </w:num>
  <w:num w:numId="18" w16cid:durableId="2062513204">
    <w:abstractNumId w:val="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0F3B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1990"/>
    <w:rsid w:val="00064FFE"/>
    <w:rsid w:val="00074CC8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3365"/>
    <w:rsid w:val="00144DB7"/>
    <w:rsid w:val="00146A87"/>
    <w:rsid w:val="001473E8"/>
    <w:rsid w:val="00153D00"/>
    <w:rsid w:val="001672EA"/>
    <w:rsid w:val="001673E2"/>
    <w:rsid w:val="0016790D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9577A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0861"/>
    <w:rsid w:val="00462B70"/>
    <w:rsid w:val="00463766"/>
    <w:rsid w:val="00463BEB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5FEE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31961"/>
    <w:rsid w:val="005407B0"/>
    <w:rsid w:val="00545A4F"/>
    <w:rsid w:val="00546477"/>
    <w:rsid w:val="00547B3B"/>
    <w:rsid w:val="00554348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97A30"/>
    <w:rsid w:val="005A15E5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27B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D388D"/>
    <w:rsid w:val="007D4D34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2D26"/>
    <w:rsid w:val="0084402B"/>
    <w:rsid w:val="008464B1"/>
    <w:rsid w:val="00847405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4BE"/>
    <w:rsid w:val="008E055F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B6B13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0FAC"/>
    <w:rsid w:val="00A3123F"/>
    <w:rsid w:val="00A31642"/>
    <w:rsid w:val="00A45D43"/>
    <w:rsid w:val="00A511D7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0CB3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02BC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80343"/>
    <w:rsid w:val="00C92383"/>
    <w:rsid w:val="00C94E99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079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EAC"/>
    <w:rsid w:val="00D532B4"/>
    <w:rsid w:val="00D53858"/>
    <w:rsid w:val="00D55F15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31EA"/>
    <w:rsid w:val="00DB7C70"/>
    <w:rsid w:val="00DC777D"/>
    <w:rsid w:val="00DD0F9D"/>
    <w:rsid w:val="00DD663E"/>
    <w:rsid w:val="00DE2B55"/>
    <w:rsid w:val="00DE40C8"/>
    <w:rsid w:val="00DE4993"/>
    <w:rsid w:val="00DF54AD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130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0D"/>
    <w:rsid w:val="00F87963"/>
    <w:rsid w:val="00F90E85"/>
    <w:rsid w:val="00F92F54"/>
    <w:rsid w:val="00F93309"/>
    <w:rsid w:val="00F942E0"/>
    <w:rsid w:val="00F97AFF"/>
    <w:rsid w:val="00FB0F51"/>
    <w:rsid w:val="00FB6717"/>
    <w:rsid w:val="00FB6B21"/>
    <w:rsid w:val="00FC041D"/>
    <w:rsid w:val="00FC17BE"/>
    <w:rsid w:val="00FC1921"/>
    <w:rsid w:val="00FC26C6"/>
    <w:rsid w:val="00FC2CD4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890450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uiPriority w:val="99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uiPriority w:val="99"/>
    <w:semiHidden/>
    <w:unhideWhenUsed/>
    <w:rsid w:val="006927BD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27BD"/>
    <w:pPr>
      <w:spacing w:before="80" w:after="120" w:line="312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27BD"/>
    <w:rPr>
      <w:rFonts w:ascii="Times New Roman" w:eastAsia="Calibri" w:hAnsi="Times New Roman" w:cs="Times New Roman"/>
      <w:sz w:val="20"/>
      <w:szCs w:val="20"/>
    </w:rPr>
  </w:style>
  <w:style w:type="character" w:styleId="EndnoteReference">
    <w:name w:val="endnote reference"/>
    <w:uiPriority w:val="99"/>
    <w:semiHidden/>
    <w:unhideWhenUsed/>
    <w:rsid w:val="006927BD"/>
    <w:rPr>
      <w:vertAlign w:val="superscript"/>
    </w:rPr>
  </w:style>
  <w:style w:type="paragraph" w:customStyle="1" w:styleId="NormalTimes">
    <w:name w:val="Normal_Times"/>
    <w:basedOn w:val="Normal"/>
    <w:link w:val="NormalTimesChar"/>
    <w:qFormat/>
    <w:rsid w:val="006927B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6927BD"/>
    <w:rPr>
      <w:rFonts w:ascii="Times New Roman" w:eastAsia="Malgun Gothic" w:hAnsi="Times New Roman" w:cs="Times New Roman"/>
      <w:sz w:val="24"/>
      <w:lang w:val="x-none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2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99" Type="http://schemas.openxmlformats.org/officeDocument/2006/relationships/oleObject" Target="embeddings/oleObject182.bin"/><Relationship Id="rId21" Type="http://schemas.openxmlformats.org/officeDocument/2006/relationships/image" Target="media/image10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97.bin"/><Relationship Id="rId324" Type="http://schemas.openxmlformats.org/officeDocument/2006/relationships/oleObject" Target="embeddings/oleObject199.bin"/><Relationship Id="rId366" Type="http://schemas.openxmlformats.org/officeDocument/2006/relationships/oleObject" Target="embeddings/oleObject222.bin"/><Relationship Id="rId170" Type="http://schemas.openxmlformats.org/officeDocument/2006/relationships/oleObject" Target="embeddings/oleObject105.bin"/><Relationship Id="rId226" Type="http://schemas.openxmlformats.org/officeDocument/2006/relationships/oleObject" Target="embeddings/oleObject140.bin"/><Relationship Id="rId433" Type="http://schemas.openxmlformats.org/officeDocument/2006/relationships/oleObject" Target="embeddings/oleObject258.bin"/><Relationship Id="rId268" Type="http://schemas.openxmlformats.org/officeDocument/2006/relationships/oleObject" Target="embeddings/oleObject164.bin"/><Relationship Id="rId475" Type="http://schemas.openxmlformats.org/officeDocument/2006/relationships/oleObject" Target="embeddings/oleObject283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80.bin"/><Relationship Id="rId335" Type="http://schemas.openxmlformats.org/officeDocument/2006/relationships/image" Target="media/image123.wmf"/><Relationship Id="rId377" Type="http://schemas.openxmlformats.org/officeDocument/2006/relationships/image" Target="media/image143.wmf"/><Relationship Id="rId500" Type="http://schemas.openxmlformats.org/officeDocument/2006/relationships/image" Target="media/image19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1.bin"/><Relationship Id="rId237" Type="http://schemas.openxmlformats.org/officeDocument/2006/relationships/oleObject" Target="embeddings/oleObject146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72.bin"/><Relationship Id="rId444" Type="http://schemas.openxmlformats.org/officeDocument/2006/relationships/oleObject" Target="embeddings/oleObject265.bin"/><Relationship Id="rId486" Type="http://schemas.openxmlformats.org/officeDocument/2006/relationships/image" Target="media/image191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87.bin"/><Relationship Id="rId290" Type="http://schemas.openxmlformats.org/officeDocument/2006/relationships/image" Target="media/image106.wmf"/><Relationship Id="rId304" Type="http://schemas.openxmlformats.org/officeDocument/2006/relationships/image" Target="media/image113.wmf"/><Relationship Id="rId346" Type="http://schemas.openxmlformats.org/officeDocument/2006/relationships/oleObject" Target="embeddings/oleObject211.bin"/><Relationship Id="rId388" Type="http://schemas.openxmlformats.org/officeDocument/2006/relationships/image" Target="media/image147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51.wmf"/><Relationship Id="rId192" Type="http://schemas.openxmlformats.org/officeDocument/2006/relationships/oleObject" Target="embeddings/oleObject117.bin"/><Relationship Id="rId206" Type="http://schemas.openxmlformats.org/officeDocument/2006/relationships/oleObject" Target="embeddings/oleObject129.bin"/><Relationship Id="rId413" Type="http://schemas.openxmlformats.org/officeDocument/2006/relationships/oleObject" Target="embeddings/oleObject248.bin"/><Relationship Id="rId248" Type="http://schemas.openxmlformats.org/officeDocument/2006/relationships/image" Target="media/image89.wmf"/><Relationship Id="rId455" Type="http://schemas.openxmlformats.org/officeDocument/2006/relationships/image" Target="media/image177.wmf"/><Relationship Id="rId497" Type="http://schemas.openxmlformats.org/officeDocument/2006/relationships/oleObject" Target="embeddings/oleObject294.bin"/><Relationship Id="rId12" Type="http://schemas.openxmlformats.org/officeDocument/2006/relationships/image" Target="media/image5.emf"/><Relationship Id="rId108" Type="http://schemas.openxmlformats.org/officeDocument/2006/relationships/image" Target="media/image35.png"/><Relationship Id="rId315" Type="http://schemas.openxmlformats.org/officeDocument/2006/relationships/oleObject" Target="embeddings/oleObject194.bin"/><Relationship Id="rId357" Type="http://schemas.openxmlformats.org/officeDocument/2006/relationships/oleObject" Target="embeddings/oleObject218.bin"/><Relationship Id="rId54" Type="http://schemas.openxmlformats.org/officeDocument/2006/relationships/image" Target="media/image22.wmf"/><Relationship Id="rId96" Type="http://schemas.openxmlformats.org/officeDocument/2006/relationships/oleObject" Target="embeddings/oleObject55.bin"/><Relationship Id="rId161" Type="http://schemas.openxmlformats.org/officeDocument/2006/relationships/oleObject" Target="embeddings/oleObject98.bin"/><Relationship Id="rId217" Type="http://schemas.openxmlformats.org/officeDocument/2006/relationships/image" Target="media/image75.wmf"/><Relationship Id="rId399" Type="http://schemas.openxmlformats.org/officeDocument/2006/relationships/oleObject" Target="embeddings/oleObject240.bin"/><Relationship Id="rId259" Type="http://schemas.openxmlformats.org/officeDocument/2006/relationships/image" Target="media/image94.wmf"/><Relationship Id="rId424" Type="http://schemas.openxmlformats.org/officeDocument/2006/relationships/image" Target="media/image164.wmf"/><Relationship Id="rId466" Type="http://schemas.openxmlformats.org/officeDocument/2006/relationships/oleObject" Target="embeddings/oleObject277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77.bin"/><Relationship Id="rId270" Type="http://schemas.openxmlformats.org/officeDocument/2006/relationships/oleObject" Target="embeddings/oleObject166.bin"/><Relationship Id="rId326" Type="http://schemas.openxmlformats.org/officeDocument/2006/relationships/oleObject" Target="embeddings/oleObject201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81.bin"/><Relationship Id="rId368" Type="http://schemas.openxmlformats.org/officeDocument/2006/relationships/oleObject" Target="embeddings/oleObject223.bin"/><Relationship Id="rId172" Type="http://schemas.openxmlformats.org/officeDocument/2006/relationships/image" Target="media/image59.wmf"/><Relationship Id="rId228" Type="http://schemas.openxmlformats.org/officeDocument/2006/relationships/oleObject" Target="embeddings/oleObject141.bin"/><Relationship Id="rId435" Type="http://schemas.openxmlformats.org/officeDocument/2006/relationships/oleObject" Target="embeddings/oleObject259.bin"/><Relationship Id="rId477" Type="http://schemas.openxmlformats.org/officeDocument/2006/relationships/image" Target="media/image186.png"/><Relationship Id="rId281" Type="http://schemas.openxmlformats.org/officeDocument/2006/relationships/oleObject" Target="embeddings/oleObject173.bin"/><Relationship Id="rId337" Type="http://schemas.openxmlformats.org/officeDocument/2006/relationships/image" Target="media/image124.wmf"/><Relationship Id="rId502" Type="http://schemas.openxmlformats.org/officeDocument/2006/relationships/image" Target="media/image199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88.bin"/><Relationship Id="rId379" Type="http://schemas.openxmlformats.org/officeDocument/2006/relationships/image" Target="media/image144.wmf"/><Relationship Id="rId7" Type="http://schemas.openxmlformats.org/officeDocument/2006/relationships/endnotes" Target="endnotes.xml"/><Relationship Id="rId183" Type="http://schemas.openxmlformats.org/officeDocument/2006/relationships/oleObject" Target="embeddings/oleObject112.bin"/><Relationship Id="rId239" Type="http://schemas.openxmlformats.org/officeDocument/2006/relationships/oleObject" Target="embeddings/oleObject148.bin"/><Relationship Id="rId390" Type="http://schemas.openxmlformats.org/officeDocument/2006/relationships/image" Target="media/image148.wmf"/><Relationship Id="rId404" Type="http://schemas.openxmlformats.org/officeDocument/2006/relationships/oleObject" Target="embeddings/oleObject244.bin"/><Relationship Id="rId446" Type="http://schemas.openxmlformats.org/officeDocument/2006/relationships/oleObject" Target="embeddings/oleObject266.bin"/><Relationship Id="rId250" Type="http://schemas.openxmlformats.org/officeDocument/2006/relationships/oleObject" Target="embeddings/oleObject154.bin"/><Relationship Id="rId292" Type="http://schemas.openxmlformats.org/officeDocument/2006/relationships/image" Target="media/image107.wmf"/><Relationship Id="rId306" Type="http://schemas.openxmlformats.org/officeDocument/2006/relationships/image" Target="media/image114.wmf"/><Relationship Id="rId488" Type="http://schemas.openxmlformats.org/officeDocument/2006/relationships/image" Target="media/image192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8.bin"/><Relationship Id="rId348" Type="http://schemas.openxmlformats.org/officeDocument/2006/relationships/oleObject" Target="embeddings/oleObject212.bin"/><Relationship Id="rId152" Type="http://schemas.openxmlformats.org/officeDocument/2006/relationships/image" Target="media/image52.wmf"/><Relationship Id="rId194" Type="http://schemas.openxmlformats.org/officeDocument/2006/relationships/oleObject" Target="embeddings/oleObject119.bin"/><Relationship Id="rId208" Type="http://schemas.openxmlformats.org/officeDocument/2006/relationships/image" Target="media/image71.wmf"/><Relationship Id="rId415" Type="http://schemas.openxmlformats.org/officeDocument/2006/relationships/oleObject" Target="embeddings/oleObject249.bin"/><Relationship Id="rId457" Type="http://schemas.openxmlformats.org/officeDocument/2006/relationships/image" Target="media/image178.wmf"/><Relationship Id="rId261" Type="http://schemas.openxmlformats.org/officeDocument/2006/relationships/image" Target="media/image95.wmf"/><Relationship Id="rId499" Type="http://schemas.openxmlformats.org/officeDocument/2006/relationships/oleObject" Target="embeddings/oleObject295.bin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95.bin"/><Relationship Id="rId359" Type="http://schemas.openxmlformats.org/officeDocument/2006/relationships/image" Target="media/image134.wmf"/><Relationship Id="rId98" Type="http://schemas.openxmlformats.org/officeDocument/2006/relationships/oleObject" Target="embeddings/oleObject57.bin"/><Relationship Id="rId121" Type="http://schemas.openxmlformats.org/officeDocument/2006/relationships/image" Target="media/image36.png"/><Relationship Id="rId163" Type="http://schemas.openxmlformats.org/officeDocument/2006/relationships/oleObject" Target="embeddings/oleObject99.bin"/><Relationship Id="rId219" Type="http://schemas.openxmlformats.org/officeDocument/2006/relationships/image" Target="media/image76.wmf"/><Relationship Id="rId370" Type="http://schemas.openxmlformats.org/officeDocument/2006/relationships/oleObject" Target="embeddings/oleObject224.bin"/><Relationship Id="rId426" Type="http://schemas.openxmlformats.org/officeDocument/2006/relationships/image" Target="media/image165.wmf"/><Relationship Id="rId230" Type="http://schemas.openxmlformats.org/officeDocument/2006/relationships/image" Target="media/image81.wmf"/><Relationship Id="rId468" Type="http://schemas.openxmlformats.org/officeDocument/2006/relationships/oleObject" Target="embeddings/oleObject278.bin"/><Relationship Id="rId25" Type="http://schemas.openxmlformats.org/officeDocument/2006/relationships/image" Target="media/image12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68.bin"/><Relationship Id="rId328" Type="http://schemas.openxmlformats.org/officeDocument/2006/relationships/image" Target="media/image119.png"/><Relationship Id="rId132" Type="http://schemas.openxmlformats.org/officeDocument/2006/relationships/oleObject" Target="embeddings/oleObject83.bin"/><Relationship Id="rId174" Type="http://schemas.openxmlformats.org/officeDocument/2006/relationships/image" Target="media/image60.wmf"/><Relationship Id="rId381" Type="http://schemas.openxmlformats.org/officeDocument/2006/relationships/image" Target="media/image145.wmf"/><Relationship Id="rId241" Type="http://schemas.openxmlformats.org/officeDocument/2006/relationships/oleObject" Target="embeddings/oleObject149.bin"/><Relationship Id="rId437" Type="http://schemas.openxmlformats.org/officeDocument/2006/relationships/oleObject" Target="embeddings/oleObject260.bin"/><Relationship Id="rId479" Type="http://schemas.openxmlformats.org/officeDocument/2006/relationships/oleObject" Target="embeddings/oleObject285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74.bin"/><Relationship Id="rId339" Type="http://schemas.openxmlformats.org/officeDocument/2006/relationships/image" Target="media/image125.wmf"/><Relationship Id="rId490" Type="http://schemas.openxmlformats.org/officeDocument/2006/relationships/image" Target="media/image193.wmf"/><Relationship Id="rId504" Type="http://schemas.openxmlformats.org/officeDocument/2006/relationships/header" Target="header1.xml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60.bin"/><Relationship Id="rId143" Type="http://schemas.openxmlformats.org/officeDocument/2006/relationships/oleObject" Target="embeddings/oleObject89.bin"/><Relationship Id="rId185" Type="http://schemas.openxmlformats.org/officeDocument/2006/relationships/oleObject" Target="embeddings/oleObject113.bin"/><Relationship Id="rId350" Type="http://schemas.openxmlformats.org/officeDocument/2006/relationships/oleObject" Target="embeddings/oleObject213.bin"/><Relationship Id="rId406" Type="http://schemas.openxmlformats.org/officeDocument/2006/relationships/image" Target="media/image155.wmf"/><Relationship Id="rId9" Type="http://schemas.openxmlformats.org/officeDocument/2006/relationships/image" Target="media/image2.png"/><Relationship Id="rId210" Type="http://schemas.openxmlformats.org/officeDocument/2006/relationships/oleObject" Target="embeddings/oleObject132.bin"/><Relationship Id="rId392" Type="http://schemas.openxmlformats.org/officeDocument/2006/relationships/image" Target="media/image149.wmf"/><Relationship Id="rId448" Type="http://schemas.openxmlformats.org/officeDocument/2006/relationships/oleObject" Target="embeddings/oleObject267.bin"/><Relationship Id="rId252" Type="http://schemas.openxmlformats.org/officeDocument/2006/relationships/oleObject" Target="embeddings/oleObject155.bin"/><Relationship Id="rId294" Type="http://schemas.openxmlformats.org/officeDocument/2006/relationships/image" Target="media/image108.wmf"/><Relationship Id="rId308" Type="http://schemas.openxmlformats.org/officeDocument/2006/relationships/oleObject" Target="embeddings/oleObject187.bin"/><Relationship Id="rId47" Type="http://schemas.openxmlformats.org/officeDocument/2006/relationships/image" Target="media/image18.png"/><Relationship Id="rId89" Type="http://schemas.openxmlformats.org/officeDocument/2006/relationships/image" Target="media/image33.wmf"/><Relationship Id="rId112" Type="http://schemas.openxmlformats.org/officeDocument/2006/relationships/oleObject" Target="embeddings/oleObject70.bin"/><Relationship Id="rId154" Type="http://schemas.openxmlformats.org/officeDocument/2006/relationships/image" Target="media/image53.wmf"/><Relationship Id="rId361" Type="http://schemas.openxmlformats.org/officeDocument/2006/relationships/image" Target="media/image135.wmf"/><Relationship Id="rId196" Type="http://schemas.openxmlformats.org/officeDocument/2006/relationships/oleObject" Target="embeddings/oleObject121.bin"/><Relationship Id="rId417" Type="http://schemas.openxmlformats.org/officeDocument/2006/relationships/oleObject" Target="embeddings/oleObject250.bin"/><Relationship Id="rId459" Type="http://schemas.openxmlformats.org/officeDocument/2006/relationships/image" Target="media/image179.wmf"/><Relationship Id="rId16" Type="http://schemas.openxmlformats.org/officeDocument/2006/relationships/oleObject" Target="embeddings/oleObject2.bin"/><Relationship Id="rId221" Type="http://schemas.openxmlformats.org/officeDocument/2006/relationships/image" Target="media/image77.wmf"/><Relationship Id="rId263" Type="http://schemas.openxmlformats.org/officeDocument/2006/relationships/image" Target="media/image96.wmf"/><Relationship Id="rId319" Type="http://schemas.openxmlformats.org/officeDocument/2006/relationships/oleObject" Target="embeddings/oleObject196.bin"/><Relationship Id="rId470" Type="http://schemas.openxmlformats.org/officeDocument/2006/relationships/oleObject" Target="embeddings/oleObject279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38.png"/><Relationship Id="rId330" Type="http://schemas.openxmlformats.org/officeDocument/2006/relationships/oleObject" Target="embeddings/oleObject203.bin"/><Relationship Id="rId165" Type="http://schemas.openxmlformats.org/officeDocument/2006/relationships/oleObject" Target="embeddings/oleObject101.bin"/><Relationship Id="rId372" Type="http://schemas.openxmlformats.org/officeDocument/2006/relationships/oleObject" Target="embeddings/oleObject225.bin"/><Relationship Id="rId428" Type="http://schemas.openxmlformats.org/officeDocument/2006/relationships/image" Target="media/image166.wmf"/><Relationship Id="rId232" Type="http://schemas.openxmlformats.org/officeDocument/2006/relationships/image" Target="media/image82.wmf"/><Relationship Id="rId274" Type="http://schemas.openxmlformats.org/officeDocument/2006/relationships/oleObject" Target="embeddings/oleObject170.bin"/><Relationship Id="rId481" Type="http://schemas.openxmlformats.org/officeDocument/2006/relationships/oleObject" Target="embeddings/oleObject286.bin"/><Relationship Id="rId27" Type="http://schemas.openxmlformats.org/officeDocument/2006/relationships/image" Target="media/image13.wmf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84.bin"/><Relationship Id="rId80" Type="http://schemas.openxmlformats.org/officeDocument/2006/relationships/oleObject" Target="embeddings/oleObject42.bin"/><Relationship Id="rId176" Type="http://schemas.openxmlformats.org/officeDocument/2006/relationships/image" Target="media/image61.wmf"/><Relationship Id="rId341" Type="http://schemas.openxmlformats.org/officeDocument/2006/relationships/image" Target="media/image126.wmf"/><Relationship Id="rId383" Type="http://schemas.openxmlformats.org/officeDocument/2006/relationships/oleObject" Target="embeddings/oleObject231.bin"/><Relationship Id="rId439" Type="http://schemas.openxmlformats.org/officeDocument/2006/relationships/oleObject" Target="embeddings/oleObject262.bin"/><Relationship Id="rId201" Type="http://schemas.openxmlformats.org/officeDocument/2006/relationships/oleObject" Target="embeddings/oleObject126.bin"/><Relationship Id="rId243" Type="http://schemas.openxmlformats.org/officeDocument/2006/relationships/oleObject" Target="embeddings/oleObject150.bin"/><Relationship Id="rId285" Type="http://schemas.openxmlformats.org/officeDocument/2006/relationships/oleObject" Target="embeddings/oleObject175.bin"/><Relationship Id="rId450" Type="http://schemas.openxmlformats.org/officeDocument/2006/relationships/oleObject" Target="embeddings/oleObject268.bin"/><Relationship Id="rId506" Type="http://schemas.openxmlformats.org/officeDocument/2006/relationships/fontTable" Target="fontTable.xml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62.bin"/><Relationship Id="rId310" Type="http://schemas.openxmlformats.org/officeDocument/2006/relationships/oleObject" Target="embeddings/oleObject189.bin"/><Relationship Id="rId492" Type="http://schemas.openxmlformats.org/officeDocument/2006/relationships/image" Target="media/image194.wmf"/><Relationship Id="rId91" Type="http://schemas.openxmlformats.org/officeDocument/2006/relationships/image" Target="media/image34.wmf"/><Relationship Id="rId145" Type="http://schemas.openxmlformats.org/officeDocument/2006/relationships/oleObject" Target="embeddings/oleObject90.bin"/><Relationship Id="rId187" Type="http://schemas.openxmlformats.org/officeDocument/2006/relationships/oleObject" Target="embeddings/oleObject114.bin"/><Relationship Id="rId352" Type="http://schemas.openxmlformats.org/officeDocument/2006/relationships/oleObject" Target="embeddings/oleObject214.bin"/><Relationship Id="rId394" Type="http://schemas.openxmlformats.org/officeDocument/2006/relationships/image" Target="media/image150.wmf"/><Relationship Id="rId408" Type="http://schemas.openxmlformats.org/officeDocument/2006/relationships/image" Target="media/image156.wmf"/><Relationship Id="rId212" Type="http://schemas.openxmlformats.org/officeDocument/2006/relationships/oleObject" Target="embeddings/oleObject133.bin"/><Relationship Id="rId254" Type="http://schemas.openxmlformats.org/officeDocument/2006/relationships/oleObject" Target="embeddings/oleObject156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72.bin"/><Relationship Id="rId296" Type="http://schemas.openxmlformats.org/officeDocument/2006/relationships/image" Target="media/image109.wmf"/><Relationship Id="rId461" Type="http://schemas.openxmlformats.org/officeDocument/2006/relationships/image" Target="media/image180.wmf"/><Relationship Id="rId60" Type="http://schemas.openxmlformats.org/officeDocument/2006/relationships/image" Target="media/image23.wmf"/><Relationship Id="rId156" Type="http://schemas.openxmlformats.org/officeDocument/2006/relationships/image" Target="media/image54.wmf"/><Relationship Id="rId198" Type="http://schemas.openxmlformats.org/officeDocument/2006/relationships/oleObject" Target="embeddings/oleObject123.bin"/><Relationship Id="rId321" Type="http://schemas.openxmlformats.org/officeDocument/2006/relationships/oleObject" Target="embeddings/oleObject197.bin"/><Relationship Id="rId363" Type="http://schemas.openxmlformats.org/officeDocument/2006/relationships/image" Target="media/image136.wmf"/><Relationship Id="rId419" Type="http://schemas.openxmlformats.org/officeDocument/2006/relationships/oleObject" Target="embeddings/oleObject251.bin"/><Relationship Id="rId223" Type="http://schemas.openxmlformats.org/officeDocument/2006/relationships/image" Target="media/image78.wmf"/><Relationship Id="rId430" Type="http://schemas.openxmlformats.org/officeDocument/2006/relationships/image" Target="media/image167.wmf"/><Relationship Id="rId18" Type="http://schemas.openxmlformats.org/officeDocument/2006/relationships/oleObject" Target="embeddings/oleObject3.bin"/><Relationship Id="rId265" Type="http://schemas.openxmlformats.org/officeDocument/2006/relationships/image" Target="media/image97.wmf"/><Relationship Id="rId472" Type="http://schemas.openxmlformats.org/officeDocument/2006/relationships/oleObject" Target="embeddings/oleObject280.bin"/><Relationship Id="rId125" Type="http://schemas.openxmlformats.org/officeDocument/2006/relationships/image" Target="media/image40.wmf"/><Relationship Id="rId167" Type="http://schemas.openxmlformats.org/officeDocument/2006/relationships/oleObject" Target="embeddings/oleObject103.bin"/><Relationship Id="rId332" Type="http://schemas.openxmlformats.org/officeDocument/2006/relationships/oleObject" Target="embeddings/oleObject204.bin"/><Relationship Id="rId374" Type="http://schemas.openxmlformats.org/officeDocument/2006/relationships/oleObject" Target="embeddings/oleObject226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76" Type="http://schemas.openxmlformats.org/officeDocument/2006/relationships/image" Target="media/image99.wmf"/><Relationship Id="rId441" Type="http://schemas.openxmlformats.org/officeDocument/2006/relationships/oleObject" Target="embeddings/oleObject264.bin"/><Relationship Id="rId483" Type="http://schemas.openxmlformats.org/officeDocument/2006/relationships/oleObject" Target="embeddings/oleObject28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85.bin"/><Relationship Id="rId178" Type="http://schemas.openxmlformats.org/officeDocument/2006/relationships/image" Target="media/image62.wmf"/><Relationship Id="rId301" Type="http://schemas.openxmlformats.org/officeDocument/2006/relationships/oleObject" Target="embeddings/oleObject183.bin"/><Relationship Id="rId343" Type="http://schemas.openxmlformats.org/officeDocument/2006/relationships/image" Target="media/image127.wmf"/><Relationship Id="rId82" Type="http://schemas.openxmlformats.org/officeDocument/2006/relationships/oleObject" Target="embeddings/oleObject44.bin"/><Relationship Id="rId203" Type="http://schemas.openxmlformats.org/officeDocument/2006/relationships/oleObject" Target="embeddings/oleObject127.bin"/><Relationship Id="rId385" Type="http://schemas.openxmlformats.org/officeDocument/2006/relationships/oleObject" Target="embeddings/oleObject233.bin"/><Relationship Id="rId245" Type="http://schemas.openxmlformats.org/officeDocument/2006/relationships/oleObject" Target="embeddings/oleObject151.bin"/><Relationship Id="rId287" Type="http://schemas.openxmlformats.org/officeDocument/2006/relationships/oleObject" Target="embeddings/oleObject176.bin"/><Relationship Id="rId410" Type="http://schemas.openxmlformats.org/officeDocument/2006/relationships/image" Target="media/image157.wmf"/><Relationship Id="rId452" Type="http://schemas.openxmlformats.org/officeDocument/2006/relationships/oleObject" Target="embeddings/oleObject269.bin"/><Relationship Id="rId494" Type="http://schemas.openxmlformats.org/officeDocument/2006/relationships/image" Target="media/image195.wmf"/><Relationship Id="rId105" Type="http://schemas.openxmlformats.org/officeDocument/2006/relationships/oleObject" Target="embeddings/oleObject64.bin"/><Relationship Id="rId147" Type="http://schemas.openxmlformats.org/officeDocument/2006/relationships/image" Target="media/image49.png"/><Relationship Id="rId312" Type="http://schemas.openxmlformats.org/officeDocument/2006/relationships/oleObject" Target="embeddings/oleObject191.bin"/><Relationship Id="rId354" Type="http://schemas.openxmlformats.org/officeDocument/2006/relationships/oleObject" Target="embeddings/oleObject215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5.bin"/><Relationship Id="rId396" Type="http://schemas.openxmlformats.org/officeDocument/2006/relationships/image" Target="media/image151.wmf"/><Relationship Id="rId214" Type="http://schemas.openxmlformats.org/officeDocument/2006/relationships/oleObject" Target="embeddings/oleObject134.bin"/><Relationship Id="rId256" Type="http://schemas.openxmlformats.org/officeDocument/2006/relationships/oleObject" Target="embeddings/oleObject157.bin"/><Relationship Id="rId298" Type="http://schemas.openxmlformats.org/officeDocument/2006/relationships/image" Target="media/image110.wmf"/><Relationship Id="rId421" Type="http://schemas.openxmlformats.org/officeDocument/2006/relationships/oleObject" Target="embeddings/oleObject252.bin"/><Relationship Id="rId463" Type="http://schemas.openxmlformats.org/officeDocument/2006/relationships/image" Target="media/image181.wmf"/><Relationship Id="rId116" Type="http://schemas.openxmlformats.org/officeDocument/2006/relationships/oleObject" Target="embeddings/oleObject74.bin"/><Relationship Id="rId158" Type="http://schemas.openxmlformats.org/officeDocument/2006/relationships/image" Target="media/image55.wmf"/><Relationship Id="rId323" Type="http://schemas.openxmlformats.org/officeDocument/2006/relationships/oleObject" Target="embeddings/oleObject198.bin"/><Relationship Id="rId20" Type="http://schemas.openxmlformats.org/officeDocument/2006/relationships/oleObject" Target="embeddings/oleObject4.bin"/><Relationship Id="rId62" Type="http://schemas.openxmlformats.org/officeDocument/2006/relationships/image" Target="media/image24.wmf"/><Relationship Id="rId365" Type="http://schemas.openxmlformats.org/officeDocument/2006/relationships/image" Target="media/image137.wmf"/><Relationship Id="rId225" Type="http://schemas.openxmlformats.org/officeDocument/2006/relationships/image" Target="media/image79.wmf"/><Relationship Id="rId267" Type="http://schemas.openxmlformats.org/officeDocument/2006/relationships/oleObject" Target="embeddings/oleObject163.bin"/><Relationship Id="rId432" Type="http://schemas.openxmlformats.org/officeDocument/2006/relationships/image" Target="media/image168.wmf"/><Relationship Id="rId474" Type="http://schemas.openxmlformats.org/officeDocument/2006/relationships/oleObject" Target="embeddings/oleObject282.bin"/><Relationship Id="rId127" Type="http://schemas.openxmlformats.org/officeDocument/2006/relationships/image" Target="media/image41.wmf"/><Relationship Id="rId31" Type="http://schemas.openxmlformats.org/officeDocument/2006/relationships/image" Target="media/image15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58.png"/><Relationship Id="rId334" Type="http://schemas.openxmlformats.org/officeDocument/2006/relationships/oleObject" Target="embeddings/oleObject205.bin"/><Relationship Id="rId376" Type="http://schemas.openxmlformats.org/officeDocument/2006/relationships/oleObject" Target="embeddings/oleObject227.bin"/><Relationship Id="rId4" Type="http://schemas.openxmlformats.org/officeDocument/2006/relationships/settings" Target="settings.xml"/><Relationship Id="rId180" Type="http://schemas.openxmlformats.org/officeDocument/2006/relationships/image" Target="media/image63.wmf"/><Relationship Id="rId215" Type="http://schemas.openxmlformats.org/officeDocument/2006/relationships/image" Target="media/image74.wmf"/><Relationship Id="rId236" Type="http://schemas.openxmlformats.org/officeDocument/2006/relationships/image" Target="media/image84.wmf"/><Relationship Id="rId257" Type="http://schemas.openxmlformats.org/officeDocument/2006/relationships/image" Target="media/image93.wmf"/><Relationship Id="rId278" Type="http://schemas.openxmlformats.org/officeDocument/2006/relationships/image" Target="media/image100.wmf"/><Relationship Id="rId401" Type="http://schemas.openxmlformats.org/officeDocument/2006/relationships/oleObject" Target="embeddings/oleObject241.bin"/><Relationship Id="rId422" Type="http://schemas.openxmlformats.org/officeDocument/2006/relationships/image" Target="media/image163.wmf"/><Relationship Id="rId443" Type="http://schemas.openxmlformats.org/officeDocument/2006/relationships/image" Target="media/image172.wmf"/><Relationship Id="rId464" Type="http://schemas.openxmlformats.org/officeDocument/2006/relationships/oleObject" Target="embeddings/oleObject276.bin"/><Relationship Id="rId303" Type="http://schemas.openxmlformats.org/officeDocument/2006/relationships/oleObject" Target="embeddings/oleObject184.bin"/><Relationship Id="rId485" Type="http://schemas.openxmlformats.org/officeDocument/2006/relationships/oleObject" Target="embeddings/oleObject28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6.bin"/><Relationship Id="rId345" Type="http://schemas.openxmlformats.org/officeDocument/2006/relationships/image" Target="media/image128.wmf"/><Relationship Id="rId387" Type="http://schemas.openxmlformats.org/officeDocument/2006/relationships/image" Target="media/image146.png"/><Relationship Id="rId191" Type="http://schemas.openxmlformats.org/officeDocument/2006/relationships/image" Target="media/image68.wmf"/><Relationship Id="rId205" Type="http://schemas.openxmlformats.org/officeDocument/2006/relationships/image" Target="media/image70.png"/><Relationship Id="rId247" Type="http://schemas.openxmlformats.org/officeDocument/2006/relationships/oleObject" Target="embeddings/oleObject152.bin"/><Relationship Id="rId412" Type="http://schemas.openxmlformats.org/officeDocument/2006/relationships/image" Target="media/image158.wmf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77.bin"/><Relationship Id="rId454" Type="http://schemas.openxmlformats.org/officeDocument/2006/relationships/oleObject" Target="embeddings/oleObject271.bin"/><Relationship Id="rId496" Type="http://schemas.openxmlformats.org/officeDocument/2006/relationships/image" Target="media/image196.wmf"/><Relationship Id="rId11" Type="http://schemas.openxmlformats.org/officeDocument/2006/relationships/image" Target="media/image4.png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92.bin"/><Relationship Id="rId314" Type="http://schemas.openxmlformats.org/officeDocument/2006/relationships/oleObject" Target="embeddings/oleObject193.bin"/><Relationship Id="rId356" Type="http://schemas.openxmlformats.org/officeDocument/2006/relationships/oleObject" Target="embeddings/oleObject217.bin"/><Relationship Id="rId398" Type="http://schemas.openxmlformats.org/officeDocument/2006/relationships/image" Target="media/image152.wmf"/><Relationship Id="rId95" Type="http://schemas.openxmlformats.org/officeDocument/2006/relationships/oleObject" Target="embeddings/oleObject54.bin"/><Relationship Id="rId160" Type="http://schemas.openxmlformats.org/officeDocument/2006/relationships/image" Target="media/image56.wmf"/><Relationship Id="rId216" Type="http://schemas.openxmlformats.org/officeDocument/2006/relationships/oleObject" Target="embeddings/oleObject135.bin"/><Relationship Id="rId423" Type="http://schemas.openxmlformats.org/officeDocument/2006/relationships/oleObject" Target="embeddings/oleObject253.bin"/><Relationship Id="rId258" Type="http://schemas.openxmlformats.org/officeDocument/2006/relationships/oleObject" Target="embeddings/oleObject158.bin"/><Relationship Id="rId465" Type="http://schemas.openxmlformats.org/officeDocument/2006/relationships/image" Target="media/image182.wmf"/><Relationship Id="rId22" Type="http://schemas.openxmlformats.org/officeDocument/2006/relationships/oleObject" Target="embeddings/oleObject5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76.bin"/><Relationship Id="rId325" Type="http://schemas.openxmlformats.org/officeDocument/2006/relationships/oleObject" Target="embeddings/oleObject200.bin"/><Relationship Id="rId367" Type="http://schemas.openxmlformats.org/officeDocument/2006/relationships/image" Target="media/image138.wmf"/><Relationship Id="rId171" Type="http://schemas.openxmlformats.org/officeDocument/2006/relationships/oleObject" Target="embeddings/oleObject106.bin"/><Relationship Id="rId227" Type="http://schemas.openxmlformats.org/officeDocument/2006/relationships/image" Target="media/image80.wmf"/><Relationship Id="rId269" Type="http://schemas.openxmlformats.org/officeDocument/2006/relationships/oleObject" Target="embeddings/oleObject165.bin"/><Relationship Id="rId434" Type="http://schemas.openxmlformats.org/officeDocument/2006/relationships/image" Target="media/image169.wmf"/><Relationship Id="rId476" Type="http://schemas.openxmlformats.org/officeDocument/2006/relationships/oleObject" Target="embeddings/oleObject284.bin"/><Relationship Id="rId33" Type="http://schemas.openxmlformats.org/officeDocument/2006/relationships/image" Target="media/image16.wmf"/><Relationship Id="rId129" Type="http://schemas.openxmlformats.org/officeDocument/2006/relationships/image" Target="media/image42.wmf"/><Relationship Id="rId280" Type="http://schemas.openxmlformats.org/officeDocument/2006/relationships/image" Target="media/image101.wmf"/><Relationship Id="rId336" Type="http://schemas.openxmlformats.org/officeDocument/2006/relationships/oleObject" Target="embeddings/oleObject206.bin"/><Relationship Id="rId501" Type="http://schemas.openxmlformats.org/officeDocument/2006/relationships/oleObject" Target="embeddings/oleObject296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46.wmf"/><Relationship Id="rId182" Type="http://schemas.openxmlformats.org/officeDocument/2006/relationships/image" Target="media/image64.wmf"/><Relationship Id="rId378" Type="http://schemas.openxmlformats.org/officeDocument/2006/relationships/oleObject" Target="embeddings/oleObject228.bin"/><Relationship Id="rId403" Type="http://schemas.openxmlformats.org/officeDocument/2006/relationships/oleObject" Target="embeddings/oleObject24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7.bin"/><Relationship Id="rId445" Type="http://schemas.openxmlformats.org/officeDocument/2006/relationships/image" Target="media/image173.wmf"/><Relationship Id="rId487" Type="http://schemas.openxmlformats.org/officeDocument/2006/relationships/oleObject" Target="embeddings/oleObject289.bin"/><Relationship Id="rId291" Type="http://schemas.openxmlformats.org/officeDocument/2006/relationships/oleObject" Target="embeddings/oleObject178.bin"/><Relationship Id="rId305" Type="http://schemas.openxmlformats.org/officeDocument/2006/relationships/oleObject" Target="embeddings/oleObject185.bin"/><Relationship Id="rId347" Type="http://schemas.openxmlformats.org/officeDocument/2006/relationships/image" Target="media/image129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8.bin"/><Relationship Id="rId151" Type="http://schemas.openxmlformats.org/officeDocument/2006/relationships/oleObject" Target="embeddings/oleObject93.bin"/><Relationship Id="rId389" Type="http://schemas.openxmlformats.org/officeDocument/2006/relationships/oleObject" Target="embeddings/oleObject235.bin"/><Relationship Id="rId193" Type="http://schemas.openxmlformats.org/officeDocument/2006/relationships/oleObject" Target="embeddings/oleObject118.bin"/><Relationship Id="rId207" Type="http://schemas.openxmlformats.org/officeDocument/2006/relationships/oleObject" Target="embeddings/oleObject130.bin"/><Relationship Id="rId249" Type="http://schemas.openxmlformats.org/officeDocument/2006/relationships/oleObject" Target="embeddings/oleObject153.bin"/><Relationship Id="rId414" Type="http://schemas.openxmlformats.org/officeDocument/2006/relationships/image" Target="media/image159.wmf"/><Relationship Id="rId456" Type="http://schemas.openxmlformats.org/officeDocument/2006/relationships/oleObject" Target="embeddings/oleObject272.bin"/><Relationship Id="rId498" Type="http://schemas.openxmlformats.org/officeDocument/2006/relationships/image" Target="media/image197.wmf"/><Relationship Id="rId13" Type="http://schemas.openxmlformats.org/officeDocument/2006/relationships/image" Target="media/image6.wmf"/><Relationship Id="rId109" Type="http://schemas.openxmlformats.org/officeDocument/2006/relationships/oleObject" Target="embeddings/oleObject67.bin"/><Relationship Id="rId260" Type="http://schemas.openxmlformats.org/officeDocument/2006/relationships/oleObject" Target="embeddings/oleObject159.bin"/><Relationship Id="rId316" Type="http://schemas.openxmlformats.org/officeDocument/2006/relationships/image" Target="media/image115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78.bin"/><Relationship Id="rId358" Type="http://schemas.openxmlformats.org/officeDocument/2006/relationships/image" Target="media/image133.png"/><Relationship Id="rId162" Type="http://schemas.openxmlformats.org/officeDocument/2006/relationships/image" Target="media/image57.wmf"/><Relationship Id="rId218" Type="http://schemas.openxmlformats.org/officeDocument/2006/relationships/oleObject" Target="embeddings/oleObject136.bin"/><Relationship Id="rId425" Type="http://schemas.openxmlformats.org/officeDocument/2006/relationships/oleObject" Target="embeddings/oleObject254.bin"/><Relationship Id="rId467" Type="http://schemas.openxmlformats.org/officeDocument/2006/relationships/image" Target="media/image183.wmf"/><Relationship Id="rId271" Type="http://schemas.openxmlformats.org/officeDocument/2006/relationships/oleObject" Target="embeddings/oleObject167.bin"/><Relationship Id="rId24" Type="http://schemas.openxmlformats.org/officeDocument/2006/relationships/oleObject" Target="embeddings/oleObject6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82.bin"/><Relationship Id="rId327" Type="http://schemas.openxmlformats.org/officeDocument/2006/relationships/oleObject" Target="embeddings/oleObject202.bin"/><Relationship Id="rId369" Type="http://schemas.openxmlformats.org/officeDocument/2006/relationships/image" Target="media/image139.wmf"/><Relationship Id="rId173" Type="http://schemas.openxmlformats.org/officeDocument/2006/relationships/oleObject" Target="embeddings/oleObject107.bin"/><Relationship Id="rId229" Type="http://schemas.openxmlformats.org/officeDocument/2006/relationships/oleObject" Target="embeddings/oleObject142.bin"/><Relationship Id="rId380" Type="http://schemas.openxmlformats.org/officeDocument/2006/relationships/oleObject" Target="embeddings/oleObject229.bin"/><Relationship Id="rId436" Type="http://schemas.openxmlformats.org/officeDocument/2006/relationships/image" Target="media/image170.wmf"/><Relationship Id="rId240" Type="http://schemas.openxmlformats.org/officeDocument/2006/relationships/image" Target="media/image85.wmf"/><Relationship Id="rId478" Type="http://schemas.openxmlformats.org/officeDocument/2006/relationships/image" Target="media/image187.wmf"/><Relationship Id="rId35" Type="http://schemas.openxmlformats.org/officeDocument/2006/relationships/image" Target="media/image17.png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9.bin"/><Relationship Id="rId282" Type="http://schemas.openxmlformats.org/officeDocument/2006/relationships/image" Target="media/image102.wmf"/><Relationship Id="rId338" Type="http://schemas.openxmlformats.org/officeDocument/2006/relationships/oleObject" Target="embeddings/oleObject207.bin"/><Relationship Id="rId503" Type="http://schemas.openxmlformats.org/officeDocument/2006/relationships/oleObject" Target="embeddings/oleObject297.bin"/><Relationship Id="rId8" Type="http://schemas.openxmlformats.org/officeDocument/2006/relationships/image" Target="media/image1.png"/><Relationship Id="rId142" Type="http://schemas.openxmlformats.org/officeDocument/2006/relationships/image" Target="media/image47.wmf"/><Relationship Id="rId184" Type="http://schemas.openxmlformats.org/officeDocument/2006/relationships/image" Target="media/image65.wmf"/><Relationship Id="rId391" Type="http://schemas.openxmlformats.org/officeDocument/2006/relationships/oleObject" Target="embeddings/oleObject236.bin"/><Relationship Id="rId405" Type="http://schemas.openxmlformats.org/officeDocument/2006/relationships/image" Target="media/image154.png"/><Relationship Id="rId447" Type="http://schemas.openxmlformats.org/officeDocument/2006/relationships/image" Target="media/image174.wmf"/><Relationship Id="rId251" Type="http://schemas.openxmlformats.org/officeDocument/2006/relationships/image" Target="media/image90.wmf"/><Relationship Id="rId489" Type="http://schemas.openxmlformats.org/officeDocument/2006/relationships/oleObject" Target="embeddings/oleObject290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86.bin"/><Relationship Id="rId349" Type="http://schemas.openxmlformats.org/officeDocument/2006/relationships/image" Target="media/image130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9.bin"/><Relationship Id="rId153" Type="http://schemas.openxmlformats.org/officeDocument/2006/relationships/oleObject" Target="embeddings/oleObject94.bin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31.bin"/><Relationship Id="rId360" Type="http://schemas.openxmlformats.org/officeDocument/2006/relationships/oleObject" Target="embeddings/oleObject219.bin"/><Relationship Id="rId416" Type="http://schemas.openxmlformats.org/officeDocument/2006/relationships/image" Target="media/image160.wmf"/><Relationship Id="rId220" Type="http://schemas.openxmlformats.org/officeDocument/2006/relationships/oleObject" Target="embeddings/oleObject137.bin"/><Relationship Id="rId458" Type="http://schemas.openxmlformats.org/officeDocument/2006/relationships/oleObject" Target="embeddings/oleObject273.bin"/><Relationship Id="rId15" Type="http://schemas.openxmlformats.org/officeDocument/2006/relationships/image" Target="media/image7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60.bin"/><Relationship Id="rId318" Type="http://schemas.openxmlformats.org/officeDocument/2006/relationships/image" Target="media/image116.wmf"/><Relationship Id="rId99" Type="http://schemas.openxmlformats.org/officeDocument/2006/relationships/oleObject" Target="embeddings/oleObject58.bin"/><Relationship Id="rId122" Type="http://schemas.openxmlformats.org/officeDocument/2006/relationships/image" Target="media/image37.png"/><Relationship Id="rId164" Type="http://schemas.openxmlformats.org/officeDocument/2006/relationships/oleObject" Target="embeddings/oleObject100.bin"/><Relationship Id="rId371" Type="http://schemas.openxmlformats.org/officeDocument/2006/relationships/image" Target="media/image140.wmf"/><Relationship Id="rId427" Type="http://schemas.openxmlformats.org/officeDocument/2006/relationships/oleObject" Target="embeddings/oleObject255.bin"/><Relationship Id="rId469" Type="http://schemas.openxmlformats.org/officeDocument/2006/relationships/image" Target="media/image184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43.bin"/><Relationship Id="rId273" Type="http://schemas.openxmlformats.org/officeDocument/2006/relationships/oleObject" Target="embeddings/oleObject169.bin"/><Relationship Id="rId329" Type="http://schemas.openxmlformats.org/officeDocument/2006/relationships/image" Target="media/image120.wmf"/><Relationship Id="rId480" Type="http://schemas.openxmlformats.org/officeDocument/2006/relationships/image" Target="media/image188.wmf"/><Relationship Id="rId68" Type="http://schemas.openxmlformats.org/officeDocument/2006/relationships/image" Target="media/image27.wmf"/><Relationship Id="rId133" Type="http://schemas.openxmlformats.org/officeDocument/2006/relationships/image" Target="media/image43.png"/><Relationship Id="rId175" Type="http://schemas.openxmlformats.org/officeDocument/2006/relationships/oleObject" Target="embeddings/oleObject108.bin"/><Relationship Id="rId340" Type="http://schemas.openxmlformats.org/officeDocument/2006/relationships/oleObject" Target="embeddings/oleObject208.bin"/><Relationship Id="rId200" Type="http://schemas.openxmlformats.org/officeDocument/2006/relationships/oleObject" Target="embeddings/oleObject125.bin"/><Relationship Id="rId382" Type="http://schemas.openxmlformats.org/officeDocument/2006/relationships/oleObject" Target="embeddings/oleObject230.bin"/><Relationship Id="rId438" Type="http://schemas.openxmlformats.org/officeDocument/2006/relationships/oleObject" Target="embeddings/oleObject261.bin"/><Relationship Id="rId242" Type="http://schemas.openxmlformats.org/officeDocument/2006/relationships/image" Target="media/image86.wmf"/><Relationship Id="rId284" Type="http://schemas.openxmlformats.org/officeDocument/2006/relationships/image" Target="media/image103.wmf"/><Relationship Id="rId491" Type="http://schemas.openxmlformats.org/officeDocument/2006/relationships/oleObject" Target="embeddings/oleObject291.bin"/><Relationship Id="rId505" Type="http://schemas.openxmlformats.org/officeDocument/2006/relationships/footer" Target="footer1.xml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61.bin"/><Relationship Id="rId144" Type="http://schemas.openxmlformats.org/officeDocument/2006/relationships/image" Target="media/image48.wmf"/><Relationship Id="rId90" Type="http://schemas.openxmlformats.org/officeDocument/2006/relationships/oleObject" Target="embeddings/oleObject50.bin"/><Relationship Id="rId186" Type="http://schemas.openxmlformats.org/officeDocument/2006/relationships/image" Target="media/image66.wmf"/><Relationship Id="rId351" Type="http://schemas.openxmlformats.org/officeDocument/2006/relationships/image" Target="media/image131.wmf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45.bin"/><Relationship Id="rId449" Type="http://schemas.openxmlformats.org/officeDocument/2006/relationships/image" Target="media/image175.wmf"/><Relationship Id="rId211" Type="http://schemas.openxmlformats.org/officeDocument/2006/relationships/image" Target="media/image72.wmf"/><Relationship Id="rId253" Type="http://schemas.openxmlformats.org/officeDocument/2006/relationships/image" Target="media/image91.wmf"/><Relationship Id="rId295" Type="http://schemas.openxmlformats.org/officeDocument/2006/relationships/oleObject" Target="embeddings/oleObject180.bin"/><Relationship Id="rId309" Type="http://schemas.openxmlformats.org/officeDocument/2006/relationships/oleObject" Target="embeddings/oleObject188.bin"/><Relationship Id="rId460" Type="http://schemas.openxmlformats.org/officeDocument/2006/relationships/oleObject" Target="embeddings/oleObject274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71.bin"/><Relationship Id="rId320" Type="http://schemas.openxmlformats.org/officeDocument/2006/relationships/image" Target="media/image117.wmf"/><Relationship Id="rId155" Type="http://schemas.openxmlformats.org/officeDocument/2006/relationships/oleObject" Target="embeddings/oleObject95.bin"/><Relationship Id="rId197" Type="http://schemas.openxmlformats.org/officeDocument/2006/relationships/oleObject" Target="embeddings/oleObject122.bin"/><Relationship Id="rId362" Type="http://schemas.openxmlformats.org/officeDocument/2006/relationships/oleObject" Target="embeddings/oleObject220.bin"/><Relationship Id="rId418" Type="http://schemas.openxmlformats.org/officeDocument/2006/relationships/image" Target="media/image161.wmf"/><Relationship Id="rId222" Type="http://schemas.openxmlformats.org/officeDocument/2006/relationships/oleObject" Target="embeddings/oleObject138.bin"/><Relationship Id="rId264" Type="http://schemas.openxmlformats.org/officeDocument/2006/relationships/oleObject" Target="embeddings/oleObject161.bin"/><Relationship Id="rId471" Type="http://schemas.openxmlformats.org/officeDocument/2006/relationships/image" Target="media/image185.wmf"/><Relationship Id="rId17" Type="http://schemas.openxmlformats.org/officeDocument/2006/relationships/image" Target="media/image8.wmf"/><Relationship Id="rId59" Type="http://schemas.openxmlformats.org/officeDocument/2006/relationships/oleObject" Target="embeddings/oleObject30.bin"/><Relationship Id="rId124" Type="http://schemas.openxmlformats.org/officeDocument/2006/relationships/image" Target="media/image39.png"/><Relationship Id="rId70" Type="http://schemas.openxmlformats.org/officeDocument/2006/relationships/image" Target="media/image28.wmf"/><Relationship Id="rId166" Type="http://schemas.openxmlformats.org/officeDocument/2006/relationships/oleObject" Target="embeddings/oleObject102.bin"/><Relationship Id="rId331" Type="http://schemas.openxmlformats.org/officeDocument/2006/relationships/image" Target="media/image121.wmf"/><Relationship Id="rId373" Type="http://schemas.openxmlformats.org/officeDocument/2006/relationships/image" Target="media/image141.wmf"/><Relationship Id="rId429" Type="http://schemas.openxmlformats.org/officeDocument/2006/relationships/oleObject" Target="embeddings/oleObject25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4.bin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8.bin"/><Relationship Id="rId275" Type="http://schemas.openxmlformats.org/officeDocument/2006/relationships/image" Target="media/image98.emf"/><Relationship Id="rId300" Type="http://schemas.openxmlformats.org/officeDocument/2006/relationships/image" Target="media/image111.wmf"/><Relationship Id="rId482" Type="http://schemas.openxmlformats.org/officeDocument/2006/relationships/image" Target="media/image189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44.wmf"/><Relationship Id="rId177" Type="http://schemas.openxmlformats.org/officeDocument/2006/relationships/oleObject" Target="embeddings/oleObject109.bin"/><Relationship Id="rId342" Type="http://schemas.openxmlformats.org/officeDocument/2006/relationships/oleObject" Target="embeddings/oleObject209.bin"/><Relationship Id="rId384" Type="http://schemas.openxmlformats.org/officeDocument/2006/relationships/oleObject" Target="embeddings/oleObject232.bin"/><Relationship Id="rId202" Type="http://schemas.openxmlformats.org/officeDocument/2006/relationships/image" Target="media/image69.wmf"/><Relationship Id="rId244" Type="http://schemas.openxmlformats.org/officeDocument/2006/relationships/image" Target="media/image87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04.wmf"/><Relationship Id="rId451" Type="http://schemas.openxmlformats.org/officeDocument/2006/relationships/image" Target="media/image176.wmf"/><Relationship Id="rId493" Type="http://schemas.openxmlformats.org/officeDocument/2006/relationships/oleObject" Target="embeddings/oleObject292.bin"/><Relationship Id="rId507" Type="http://schemas.openxmlformats.org/officeDocument/2006/relationships/theme" Target="theme/theme1.xml"/><Relationship Id="rId50" Type="http://schemas.openxmlformats.org/officeDocument/2006/relationships/image" Target="media/image20.wmf"/><Relationship Id="rId104" Type="http://schemas.openxmlformats.org/officeDocument/2006/relationships/oleObject" Target="embeddings/oleObject63.bin"/><Relationship Id="rId146" Type="http://schemas.openxmlformats.org/officeDocument/2006/relationships/oleObject" Target="embeddings/oleObject91.bin"/><Relationship Id="rId188" Type="http://schemas.openxmlformats.org/officeDocument/2006/relationships/image" Target="media/image67.wmf"/><Relationship Id="rId311" Type="http://schemas.openxmlformats.org/officeDocument/2006/relationships/oleObject" Target="embeddings/oleObject190.bin"/><Relationship Id="rId353" Type="http://schemas.openxmlformats.org/officeDocument/2006/relationships/image" Target="media/image132.wmf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6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73.wmf"/><Relationship Id="rId420" Type="http://schemas.openxmlformats.org/officeDocument/2006/relationships/image" Target="media/image162.wmf"/><Relationship Id="rId255" Type="http://schemas.openxmlformats.org/officeDocument/2006/relationships/image" Target="media/image92.wmf"/><Relationship Id="rId297" Type="http://schemas.openxmlformats.org/officeDocument/2006/relationships/oleObject" Target="embeddings/oleObject181.bin"/><Relationship Id="rId462" Type="http://schemas.openxmlformats.org/officeDocument/2006/relationships/oleObject" Target="embeddings/oleObject275.bin"/><Relationship Id="rId115" Type="http://schemas.openxmlformats.org/officeDocument/2006/relationships/oleObject" Target="embeddings/oleObject73.bin"/><Relationship Id="rId157" Type="http://schemas.openxmlformats.org/officeDocument/2006/relationships/oleObject" Target="embeddings/oleObject96.bin"/><Relationship Id="rId322" Type="http://schemas.openxmlformats.org/officeDocument/2006/relationships/image" Target="media/image118.wmf"/><Relationship Id="rId364" Type="http://schemas.openxmlformats.org/officeDocument/2006/relationships/oleObject" Target="embeddings/oleObject221.bin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24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39.bin"/><Relationship Id="rId266" Type="http://schemas.openxmlformats.org/officeDocument/2006/relationships/oleObject" Target="embeddings/oleObject162.bin"/><Relationship Id="rId431" Type="http://schemas.openxmlformats.org/officeDocument/2006/relationships/oleObject" Target="embeddings/oleObject257.bin"/><Relationship Id="rId473" Type="http://schemas.openxmlformats.org/officeDocument/2006/relationships/oleObject" Target="embeddings/oleObject281.bin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79.bin"/><Relationship Id="rId168" Type="http://schemas.openxmlformats.org/officeDocument/2006/relationships/oleObject" Target="embeddings/oleObject104.bin"/><Relationship Id="rId333" Type="http://schemas.openxmlformats.org/officeDocument/2006/relationships/image" Target="media/image122.wmf"/><Relationship Id="rId72" Type="http://schemas.openxmlformats.org/officeDocument/2006/relationships/image" Target="media/image29.wmf"/><Relationship Id="rId375" Type="http://schemas.openxmlformats.org/officeDocument/2006/relationships/image" Target="media/image142.wmf"/><Relationship Id="rId3" Type="http://schemas.openxmlformats.org/officeDocument/2006/relationships/styles" Target="styles.xml"/><Relationship Id="rId235" Type="http://schemas.openxmlformats.org/officeDocument/2006/relationships/oleObject" Target="embeddings/oleObject145.bin"/><Relationship Id="rId277" Type="http://schemas.openxmlformats.org/officeDocument/2006/relationships/oleObject" Target="embeddings/oleObject171.bin"/><Relationship Id="rId400" Type="http://schemas.openxmlformats.org/officeDocument/2006/relationships/image" Target="media/image153.wmf"/><Relationship Id="rId442" Type="http://schemas.openxmlformats.org/officeDocument/2006/relationships/image" Target="media/image171.png"/><Relationship Id="rId484" Type="http://schemas.openxmlformats.org/officeDocument/2006/relationships/image" Target="media/image190.wmf"/><Relationship Id="rId137" Type="http://schemas.openxmlformats.org/officeDocument/2006/relationships/image" Target="media/image45.wmf"/><Relationship Id="rId302" Type="http://schemas.openxmlformats.org/officeDocument/2006/relationships/image" Target="media/image112.wmf"/><Relationship Id="rId344" Type="http://schemas.openxmlformats.org/officeDocument/2006/relationships/oleObject" Target="embeddings/oleObject21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10.bin"/><Relationship Id="rId386" Type="http://schemas.openxmlformats.org/officeDocument/2006/relationships/oleObject" Target="embeddings/oleObject234.bin"/><Relationship Id="rId190" Type="http://schemas.openxmlformats.org/officeDocument/2006/relationships/oleObject" Target="embeddings/oleObject116.bin"/><Relationship Id="rId204" Type="http://schemas.openxmlformats.org/officeDocument/2006/relationships/oleObject" Target="embeddings/oleObject128.bin"/><Relationship Id="rId246" Type="http://schemas.openxmlformats.org/officeDocument/2006/relationships/image" Target="media/image88.wmf"/><Relationship Id="rId288" Type="http://schemas.openxmlformats.org/officeDocument/2006/relationships/image" Target="media/image105.wmf"/><Relationship Id="rId411" Type="http://schemas.openxmlformats.org/officeDocument/2006/relationships/oleObject" Target="embeddings/oleObject247.bin"/><Relationship Id="rId453" Type="http://schemas.openxmlformats.org/officeDocument/2006/relationships/oleObject" Target="embeddings/oleObject270.bin"/><Relationship Id="rId106" Type="http://schemas.openxmlformats.org/officeDocument/2006/relationships/oleObject" Target="embeddings/oleObject65.bin"/><Relationship Id="rId313" Type="http://schemas.openxmlformats.org/officeDocument/2006/relationships/oleObject" Target="embeddings/oleObject192.bin"/><Relationship Id="rId495" Type="http://schemas.openxmlformats.org/officeDocument/2006/relationships/oleObject" Target="embeddings/oleObject293.bin"/><Relationship Id="rId10" Type="http://schemas.openxmlformats.org/officeDocument/2006/relationships/image" Target="media/image3.png"/><Relationship Id="rId52" Type="http://schemas.openxmlformats.org/officeDocument/2006/relationships/image" Target="media/image21.wmf"/><Relationship Id="rId94" Type="http://schemas.openxmlformats.org/officeDocument/2006/relationships/oleObject" Target="embeddings/oleObject53.bin"/><Relationship Id="rId148" Type="http://schemas.openxmlformats.org/officeDocument/2006/relationships/image" Target="media/image50.wmf"/><Relationship Id="rId355" Type="http://schemas.openxmlformats.org/officeDocument/2006/relationships/oleObject" Target="embeddings/oleObject216.bin"/><Relationship Id="rId397" Type="http://schemas.openxmlformats.org/officeDocument/2006/relationships/oleObject" Target="embeddings/oleObject23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01.png"/><Relationship Id="rId1" Type="http://schemas.openxmlformats.org/officeDocument/2006/relationships/image" Target="media/image20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A8A4C-31FD-4830-BBCD-283809FFDB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709</Words>
  <Characters>4045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Câu hỏi – Trả lời trắc nghiệm</vt:lpstr>
      <vt:lpstr>Câu hỏi – Trả lời đúng/sai</vt:lpstr>
      <vt:lpstr>Câu hỏi – Trả lời đúng/sai</vt:lpstr>
      <vt:lpstr>Câu hỏi – Trả lời ngắn</vt:lpstr>
    </vt:vector>
  </TitlesOfParts>
  <Company/>
  <LinksUpToDate>false</LinksUpToDate>
  <CharactersWithSpaces>4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4T05:09:00Z</dcterms:created>
  <dcterms:modified xsi:type="dcterms:W3CDTF">2024-11-09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